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ocean perch stock in the Gulf of Alaska</w:t>
      </w:r>
    </w:p>
    <w:p w14:paraId="03B07EEF" w14:textId="2A89D410" w:rsidR="00353282" w:rsidRPr="00895A8C" w:rsidRDefault="00D34F01" w:rsidP="006D339B">
      <w:pPr>
        <w:jc w:val="center"/>
      </w:pPr>
      <w:r>
        <w:t xml:space="preserve">Peter-John F. Hulson, Chris </w:t>
      </w:r>
      <w:r w:rsidR="00B46352">
        <w:t>R. Lunsford</w:t>
      </w:r>
      <w:r w:rsidR="00ED704D">
        <w:t xml:space="preserve">, </w:t>
      </w:r>
      <w:r w:rsidR="004879BB">
        <w:t>Ben Fissel</w:t>
      </w:r>
      <w:r w:rsidR="00ED704D">
        <w:t>, and Darin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2162B1">
      <w:pPr>
        <w:pStyle w:val="Heading2"/>
      </w:pPr>
      <w:r w:rsidRPr="00F16E7F">
        <w:t>Executive Summary</w:t>
      </w:r>
    </w:p>
    <w:p w14:paraId="027E4B87" w14:textId="22E4BFC4" w:rsidR="0024503F" w:rsidRDefault="00AF223C" w:rsidP="00A7261F">
      <w:pPr>
        <w:rPr>
          <w:szCs w:val="22"/>
        </w:rPr>
      </w:pPr>
      <w:r>
        <w:t>Pacific ocean perch in the Gulf of Alaska</w:t>
      </w:r>
      <w:r w:rsidR="00AE2CF9">
        <w:t xml:space="preserve"> are assessed on a biennial stock assessment schedule to coincide with the availability of new survey data. </w:t>
      </w:r>
      <w:r w:rsidR="00AE2CF9" w:rsidRPr="00CD1A2D">
        <w:t xml:space="preserve">For Gulf of Alaska rockfish in </w:t>
      </w:r>
      <w:r w:rsidR="00AE2CF9">
        <w:t xml:space="preserve">on-cycle (odd) years, </w:t>
      </w:r>
      <w:r w:rsidR="00AE2CF9" w:rsidRPr="00CD1A2D">
        <w:t>we present a</w:t>
      </w:r>
      <w:r w:rsidR="00AE2CF9">
        <w:t xml:space="preserve"> full stock assessment document with updated assessmen</w:t>
      </w:r>
      <w:r w:rsidR="00A221D6">
        <w:t>t and projection model results.</w:t>
      </w:r>
      <w:r w:rsidR="00387ACB">
        <w:t xml:space="preserve"> </w:t>
      </w:r>
      <w:r w:rsidR="00731A4A">
        <w:t>In</w:t>
      </w:r>
      <w:r w:rsidR="00387ACB">
        <w:t xml:space="preserve"> alternate (even) yeas we present an executive summary.</w:t>
      </w:r>
    </w:p>
    <w:p w14:paraId="422430F7" w14:textId="4F79898B" w:rsidR="00353282" w:rsidRDefault="00353282" w:rsidP="00A7261F">
      <w:r w:rsidRPr="00CD1A2D">
        <w:t>We use a s</w:t>
      </w:r>
      <w:r w:rsidR="00410968">
        <w:t>tatistical</w:t>
      </w:r>
      <w:r w:rsidRPr="00CD1A2D">
        <w:t xml:space="preserve"> age-structured model as the primary assessment tool for Gulf of Alaska </w:t>
      </w:r>
      <w:r>
        <w:t>Pacific ocean perch</w:t>
      </w:r>
      <w:r w:rsidR="00410968">
        <w:t xml:space="preserve"> which qualifies as a Tier 3 stock</w:t>
      </w:r>
      <w:r w:rsidRPr="00CD1A2D">
        <w:t>.</w:t>
      </w:r>
      <w:r>
        <w:t xml:space="preserve"> </w:t>
      </w:r>
      <w:r w:rsidRPr="00CD1A2D">
        <w:t xml:space="preserve">This </w:t>
      </w:r>
      <w:r w:rsidR="00B56B02">
        <w:t>assessment consists of a population</w:t>
      </w:r>
      <w:r w:rsidRPr="00CD1A2D">
        <w:t xml:space="preserve"> model, which uses survey and fishery data to generate a historical time series of population estimates</w:t>
      </w:r>
      <w:r>
        <w:t>,</w:t>
      </w:r>
      <w:r w:rsidRPr="00CD1A2D">
        <w:t xml:space="preserve"> and a projection model, which uses result</w:t>
      </w:r>
      <w:r>
        <w:t>s</w:t>
      </w:r>
      <w:r w:rsidRPr="00CD1A2D">
        <w:t xml:space="preserve"> from the </w:t>
      </w:r>
      <w:r w:rsidR="00B56B02">
        <w:t>population</w:t>
      </w:r>
      <w:r w:rsidRPr="00CD1A2D">
        <w:t xml:space="preserve"> model to predict future population estimates and recommended harvest levels.</w:t>
      </w:r>
      <w:r>
        <w:t xml:space="preserve"> For this year, we update the </w:t>
      </w:r>
      <w:r w:rsidR="00731A4A">
        <w:t>2020</w:t>
      </w:r>
      <w:r>
        <w:t xml:space="preserve"> assessment model estimates with new data collected since the last full assessment.</w:t>
      </w:r>
    </w:p>
    <w:p w14:paraId="0177530C" w14:textId="77777777" w:rsidR="00E804A2" w:rsidRPr="002162B1" w:rsidRDefault="00E804A2" w:rsidP="00BD65EC">
      <w:pPr>
        <w:pStyle w:val="Heading3"/>
      </w:pPr>
      <w:r w:rsidRPr="00E33E33">
        <w:t>Summary of Changes in Assessment Inputs</w:t>
      </w:r>
      <w:r w:rsidR="00353282" w:rsidRPr="002162B1">
        <w:t xml:space="preserve"> </w:t>
      </w:r>
    </w:p>
    <w:p w14:paraId="6DCF697F" w14:textId="05EFF8D2" w:rsidR="00A83E35" w:rsidRDefault="00A83E35" w:rsidP="00A83E35">
      <w:r w:rsidRPr="00E804A2">
        <w:rPr>
          <w:i/>
        </w:rPr>
        <w:t>Changes in the input data</w:t>
      </w:r>
      <w:r>
        <w:t xml:space="preserve">: </w:t>
      </w:r>
      <w:r w:rsidRPr="00416672">
        <w:rPr>
          <w:szCs w:val="22"/>
        </w:rPr>
        <w:t>The input data were</w:t>
      </w:r>
      <w:r>
        <w:rPr>
          <w:szCs w:val="22"/>
        </w:rPr>
        <w:t xml:space="preserve"> updated to include </w:t>
      </w:r>
      <w:r w:rsidR="00731A4A">
        <w:rPr>
          <w:szCs w:val="22"/>
        </w:rPr>
        <w:t>final catch for 2020</w:t>
      </w:r>
      <w:r w:rsidR="00387ACB">
        <w:rPr>
          <w:szCs w:val="22"/>
        </w:rPr>
        <w:t xml:space="preserve"> </w:t>
      </w:r>
      <w:r w:rsidR="00E33E33">
        <w:rPr>
          <w:szCs w:val="22"/>
        </w:rPr>
        <w:t>and preliminary</w:t>
      </w:r>
      <w:r w:rsidR="00731A4A">
        <w:rPr>
          <w:szCs w:val="22"/>
        </w:rPr>
        <w:t xml:space="preserve"> catch for 2021-2023</w:t>
      </w:r>
      <w:r>
        <w:rPr>
          <w:szCs w:val="22"/>
        </w:rPr>
        <w:t xml:space="preserve"> (see </w:t>
      </w:r>
      <w:r w:rsidRPr="006E71D2">
        <w:rPr>
          <w:i/>
          <w:szCs w:val="22"/>
        </w:rPr>
        <w:t>Specified catch estimation</w:t>
      </w:r>
      <w:r>
        <w:rPr>
          <w:szCs w:val="22"/>
        </w:rPr>
        <w:t xml:space="preserve"> section)</w:t>
      </w:r>
      <w:r w:rsidR="00731A4A">
        <w:rPr>
          <w:szCs w:val="22"/>
        </w:rPr>
        <w:t>, 2021 bottom trawl survey biomass, and 2020 fishery age composition</w:t>
      </w:r>
      <w:r w:rsidR="00E33E33">
        <w:t>.</w:t>
      </w:r>
      <w:r w:rsidR="00387ACB">
        <w:t xml:space="preserve"> </w:t>
      </w:r>
    </w:p>
    <w:p w14:paraId="6E463E07" w14:textId="0D7B512F"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 with updated input data.</w:t>
      </w:r>
    </w:p>
    <w:p w14:paraId="08A5B628" w14:textId="77777777" w:rsidR="00E804A2" w:rsidRDefault="00F97943" w:rsidP="00BD65EC">
      <w:pPr>
        <w:pStyle w:val="Heading3"/>
      </w:pPr>
      <w:r w:rsidRPr="00A332A3">
        <w:t xml:space="preserve">Summary of </w:t>
      </w:r>
      <w:r w:rsidR="002162B1" w:rsidRPr="00A332A3">
        <w:t>R</w:t>
      </w:r>
      <w:r w:rsidRPr="00A332A3">
        <w:t>esults</w:t>
      </w:r>
      <w:r>
        <w:t xml:space="preserve"> </w:t>
      </w:r>
    </w:p>
    <w:p w14:paraId="7910ABD5" w14:textId="7294D0F4"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w:t>
      </w:r>
      <w:ins w:id="0" w:author="Jane.Sullivan" w:date="2021-11-05T10:09:00Z">
        <w:r w:rsidR="00C91E4F">
          <w:t>n</w:t>
        </w:r>
      </w:ins>
      <w:r>
        <w:t xml:space="preserve"> </w:t>
      </w:r>
      <w:r w:rsidR="00731A4A">
        <w:t>1</w:t>
      </w:r>
      <w:r w:rsidR="00387ACB">
        <w:t>1</w:t>
      </w:r>
      <w:r>
        <w:t xml:space="preserve">% higher ABC than the </w:t>
      </w:r>
      <w:r w:rsidR="00731A4A">
        <w:t>2022</w:t>
      </w:r>
      <w:r>
        <w:t xml:space="preserve"> ABC projected last year. </w:t>
      </w:r>
      <w:r w:rsidRPr="00895A8C">
        <w:t>The corresponding reference values for Pacific ocean</w:t>
      </w:r>
      <w:r>
        <w:t xml:space="preserve"> perch are summarized in the following table, with the recommended </w:t>
      </w:r>
      <w:commentRangeStart w:id="1"/>
      <w:r>
        <w:t>ABC and OFL</w:t>
      </w:r>
      <w:commentRangeEnd w:id="1"/>
      <w:r w:rsidR="00C91E4F">
        <w:rPr>
          <w:rStyle w:val="CommentReference"/>
        </w:rPr>
        <w:commentReference w:id="1"/>
      </w:r>
      <w:r>
        <w:t xml:space="preserve"> values in bold.</w:t>
      </w:r>
      <w:r w:rsidR="00AF223C" w:rsidRPr="00AF223C">
        <w:t xml:space="preserve"> </w:t>
      </w:r>
      <w:r w:rsidR="00AF223C" w:rsidRPr="00DC2B99">
        <w:t>The stock is not being subject to overfishing, is not currently overfished, nor is it approaching a condition of being overfished</w:t>
      </w:r>
      <w:r w:rsidR="00AF223C">
        <w:t>. The test for determining whether a stock is</w:t>
      </w:r>
      <w:r w:rsidR="00731A4A">
        <w:t xml:space="preserve"> overfished is based on the 2020</w:t>
      </w:r>
      <w:r w:rsidR="00AF223C">
        <w:t xml:space="preserve"> catch compared to OFL. </w:t>
      </w:r>
      <w:r w:rsidR="00731A4A">
        <w:t>The official total catch for 2020</w:t>
      </w:r>
      <w:r w:rsidR="00AF223C" w:rsidRPr="00DC2B99">
        <w:t xml:space="preserve"> is </w:t>
      </w:r>
      <w:r w:rsidR="00731A4A">
        <w:t>25,191 t which is less than the 2020</w:t>
      </w:r>
      <w:r w:rsidR="00AF223C" w:rsidRPr="00DC2B99">
        <w:t xml:space="preserve"> OFL of </w:t>
      </w:r>
      <w:r w:rsidR="00731A4A">
        <w:t>37,092</w:t>
      </w:r>
      <w:r w:rsidR="00AF223C" w:rsidRPr="00DC2B99">
        <w:t xml:space="preserve"> t; therefore, the stock is not being subjected to overfishing. The tests for evaluating </w:t>
      </w:r>
      <w:r w:rsidR="00AF223C">
        <w:t xml:space="preserve">whether a stock is overfished or approaching a condition of being overfished </w:t>
      </w:r>
      <w:r w:rsidR="00AF223C" w:rsidRPr="00DC2B99">
        <w:t>require examining model projections of spawning b</w:t>
      </w:r>
      <w:r w:rsidR="00AF223C">
        <w:t xml:space="preserve">iomass relative to </w:t>
      </w:r>
      <w:commentRangeStart w:id="2"/>
      <w:r w:rsidR="00AF223C" w:rsidRPr="00AF223C">
        <w:rPr>
          <w:i/>
        </w:rPr>
        <w:t>B</w:t>
      </w:r>
      <w:r w:rsidR="00AF223C" w:rsidRPr="00AF223C">
        <w:rPr>
          <w:i/>
          <w:vertAlign w:val="subscript"/>
        </w:rPr>
        <w:t>35%</w:t>
      </w:r>
      <w:r w:rsidR="00731A4A">
        <w:t xml:space="preserve"> for 2021</w:t>
      </w:r>
      <w:r w:rsidR="00E77F21">
        <w:t xml:space="preserve"> </w:t>
      </w:r>
      <w:r w:rsidR="00731A4A">
        <w:t>and 2023</w:t>
      </w:r>
      <w:r w:rsidR="00AF223C" w:rsidRPr="00DC2B99">
        <w:t xml:space="preserve">. </w:t>
      </w:r>
      <w:commentRangeEnd w:id="2"/>
      <w:r w:rsidR="00C91E4F">
        <w:rPr>
          <w:rStyle w:val="CommentReference"/>
        </w:rPr>
        <w:commentReference w:id="2"/>
      </w:r>
      <w:r w:rsidR="00AF223C" w:rsidRPr="00DC2B99">
        <w:t>The estim</w:t>
      </w:r>
      <w:r w:rsidR="005A0F0A">
        <w:t>ates of spawning bioma</w:t>
      </w:r>
      <w:r w:rsidR="00731A4A">
        <w:t>ss for 2021</w:t>
      </w:r>
      <w:r w:rsidR="00AF223C">
        <w:t xml:space="preserve"> was </w:t>
      </w:r>
      <w:r w:rsidR="00F75A95">
        <w:rPr>
          <w:color w:val="000000"/>
          <w:szCs w:val="22"/>
        </w:rPr>
        <w:t>222,301</w:t>
      </w:r>
      <w:r w:rsidR="00E77F21">
        <w:rPr>
          <w:color w:val="000000"/>
          <w:szCs w:val="22"/>
        </w:rPr>
        <w:t xml:space="preserve"> </w:t>
      </w:r>
      <w:r w:rsidR="001C0617">
        <w:t>t</w:t>
      </w:r>
      <w:r w:rsidR="00AF223C" w:rsidRPr="00DC2B99">
        <w:t xml:space="preserve"> and </w:t>
      </w:r>
      <w:r w:rsidR="00E77F21">
        <w:t>202</w:t>
      </w:r>
      <w:r w:rsidR="00F75A95">
        <w:t>3</w:t>
      </w:r>
      <w:r w:rsidR="00AF223C">
        <w:t xml:space="preserve"> is </w:t>
      </w:r>
      <w:commentRangeStart w:id="3"/>
      <w:r w:rsidR="00F75A95">
        <w:t>210,09</w:t>
      </w:r>
      <w:r w:rsidR="005A0F0A">
        <w:t>0</w:t>
      </w:r>
      <w:r w:rsidR="001C0617">
        <w:t xml:space="preserve"> </w:t>
      </w:r>
      <w:commentRangeEnd w:id="3"/>
      <w:r w:rsidR="00C91E4F">
        <w:rPr>
          <w:rStyle w:val="CommentReference"/>
        </w:rPr>
        <w:commentReference w:id="3"/>
      </w:r>
      <w:r w:rsidR="001C0617">
        <w:t>t</w:t>
      </w:r>
      <w:r w:rsidR="00AF223C" w:rsidRPr="00DC2B99">
        <w:t>. Both estimates are above the</w:t>
      </w:r>
      <w:r w:rsidR="00AF223C">
        <w:t xml:space="preserve"> current</w:t>
      </w:r>
      <w:r w:rsidR="00AF223C" w:rsidRPr="00DC2B99">
        <w:t xml:space="preserve"> </w:t>
      </w:r>
      <w:r w:rsidR="00AF223C" w:rsidRPr="00AF223C">
        <w:rPr>
          <w:i/>
        </w:rPr>
        <w:t>B</w:t>
      </w:r>
      <w:r w:rsidR="00AF223C" w:rsidRPr="00AF223C">
        <w:rPr>
          <w:i/>
          <w:vertAlign w:val="subscript"/>
        </w:rPr>
        <w:t>35%</w:t>
      </w:r>
      <w:r w:rsidR="00AF223C" w:rsidRPr="00DC2B99">
        <w:t xml:space="preserve"> estimate </w:t>
      </w:r>
      <w:r w:rsidR="00AF223C">
        <w:t>of</w:t>
      </w:r>
      <w:r w:rsidR="00AF223C" w:rsidRPr="00DC2B99">
        <w:t xml:space="preserve"> </w:t>
      </w:r>
      <w:r w:rsidR="00F75A95">
        <w:t>116,171</w:t>
      </w:r>
      <w:r w:rsidR="00A332A3">
        <w:t xml:space="preserve"> </w:t>
      </w:r>
      <w:r w:rsidR="00AF223C" w:rsidRPr="00DC2B99">
        <w:t>t and, therefore, the stock is not currently overfished nor approaching an overfished condition.</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4"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F75A95">
            <w:pPr>
              <w:spacing w:after="0"/>
              <w:jc w:val="center"/>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F75A95">
            <w:pPr>
              <w:spacing w:after="0"/>
              <w:jc w:val="center"/>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F75A95">
            <w:pPr>
              <w:spacing w:after="0"/>
              <w:jc w:val="center"/>
              <w:rPr>
                <w:b/>
                <w:szCs w:val="24"/>
              </w:rPr>
            </w:pPr>
            <w:bookmarkStart w:id="5" w:name="Proj_yr"/>
            <w:r w:rsidRPr="00D768D2">
              <w:rPr>
                <w:szCs w:val="24"/>
              </w:rPr>
              <w:t>20</w:t>
            </w:r>
            <w:bookmarkEnd w:id="5"/>
            <w:r>
              <w:rPr>
                <w:szCs w:val="24"/>
              </w:rPr>
              <w:t>22</w:t>
            </w:r>
          </w:p>
        </w:tc>
        <w:tc>
          <w:tcPr>
            <w:tcW w:w="790" w:type="pct"/>
            <w:tcBorders>
              <w:top w:val="nil"/>
              <w:bottom w:val="single" w:sz="4" w:space="0" w:color="auto"/>
            </w:tcBorders>
            <w:vAlign w:val="center"/>
          </w:tcPr>
          <w:p w14:paraId="01B0A1D1" w14:textId="66E93B06" w:rsidR="00F75A95" w:rsidRPr="00D768D2" w:rsidRDefault="00F75A95" w:rsidP="00F75A95">
            <w:pPr>
              <w:spacing w:after="0"/>
              <w:jc w:val="center"/>
              <w:rPr>
                <w:szCs w:val="24"/>
                <w:vertAlign w:val="superscript"/>
              </w:rPr>
            </w:pPr>
            <w:bookmarkStart w:id="6" w:name="Proj2_yr"/>
            <w:r w:rsidRPr="00D768D2">
              <w:rPr>
                <w:szCs w:val="24"/>
              </w:rPr>
              <w:t>20</w:t>
            </w:r>
            <w:bookmarkEnd w:id="6"/>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F75A95">
            <w:pPr>
              <w:spacing w:after="0"/>
              <w:jc w:val="center"/>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F75A95">
            <w:pPr>
              <w:spacing w:after="0"/>
              <w:jc w:val="center"/>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F75A95">
            <w:pPr>
              <w:spacing w:after="0"/>
              <w:jc w:val="center"/>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F75A95">
            <w:pPr>
              <w:spacing w:after="0"/>
              <w:jc w:val="center"/>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F75A95">
            <w:pPr>
              <w:spacing w:after="0"/>
              <w:jc w:val="center"/>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F75A95">
            <w:pPr>
              <w:spacing w:after="0"/>
              <w:jc w:val="center"/>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F75A95">
            <w:pPr>
              <w:spacing w:after="0"/>
              <w:jc w:val="center"/>
              <w:rPr>
                <w:szCs w:val="24"/>
              </w:rPr>
            </w:pPr>
            <w:r>
              <w:rPr>
                <w:szCs w:val="22"/>
              </w:rPr>
              <w:t>3a</w:t>
            </w:r>
          </w:p>
        </w:tc>
        <w:tc>
          <w:tcPr>
            <w:tcW w:w="790" w:type="pct"/>
            <w:vAlign w:val="bottom"/>
          </w:tcPr>
          <w:p w14:paraId="3ADB5E5A" w14:textId="5A891E84" w:rsidR="00F75A95" w:rsidRPr="00D768D2" w:rsidRDefault="00F75A95" w:rsidP="00F75A95">
            <w:pPr>
              <w:spacing w:after="0"/>
              <w:jc w:val="center"/>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F75A95">
            <w:pPr>
              <w:spacing w:after="0"/>
              <w:jc w:val="center"/>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F75A95">
            <w:pPr>
              <w:spacing w:after="0"/>
              <w:jc w:val="center"/>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F75A95">
            <w:pPr>
              <w:spacing w:after="0"/>
              <w:jc w:val="center"/>
              <w:rPr>
                <w:szCs w:val="24"/>
              </w:rPr>
            </w:pPr>
            <w:r>
              <w:rPr>
                <w:szCs w:val="22"/>
              </w:rPr>
              <w:t>650,832</w:t>
            </w:r>
          </w:p>
        </w:tc>
        <w:tc>
          <w:tcPr>
            <w:tcW w:w="790" w:type="pct"/>
            <w:vAlign w:val="center"/>
          </w:tcPr>
          <w:p w14:paraId="784B0ACE" w14:textId="528FCF0E" w:rsidR="00F75A95" w:rsidRPr="00AA479B" w:rsidRDefault="00F75A95" w:rsidP="00F75A95">
            <w:pPr>
              <w:spacing w:after="0"/>
              <w:jc w:val="center"/>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F75A95">
            <w:pPr>
              <w:spacing w:after="0"/>
              <w:jc w:val="center"/>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F75A95">
            <w:pPr>
              <w:spacing w:after="0"/>
              <w:jc w:val="center"/>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F75A95">
            <w:pPr>
              <w:spacing w:after="0"/>
              <w:jc w:val="center"/>
              <w:rPr>
                <w:szCs w:val="24"/>
              </w:rPr>
            </w:pPr>
            <w:r>
              <w:rPr>
                <w:szCs w:val="22"/>
              </w:rPr>
              <w:t>216,635</w:t>
            </w:r>
          </w:p>
        </w:tc>
        <w:tc>
          <w:tcPr>
            <w:tcW w:w="790" w:type="pct"/>
            <w:vAlign w:val="center"/>
          </w:tcPr>
          <w:p w14:paraId="4251C2F6" w14:textId="3109DB97" w:rsidR="00F75A95" w:rsidRPr="00AA479B" w:rsidRDefault="00F75A95" w:rsidP="00F75A95">
            <w:pPr>
              <w:spacing w:after="0"/>
              <w:jc w:val="center"/>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F75A95">
            <w:pPr>
              <w:spacing w:after="0"/>
              <w:jc w:val="center"/>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F75A95">
            <w:pPr>
              <w:spacing w:after="0"/>
              <w:jc w:val="center"/>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F75A95">
            <w:pPr>
              <w:spacing w:after="0"/>
              <w:jc w:val="center"/>
              <w:rPr>
                <w:szCs w:val="24"/>
              </w:rPr>
            </w:pPr>
            <w:r>
              <w:rPr>
                <w:szCs w:val="22"/>
              </w:rPr>
              <w:t>331,917</w:t>
            </w:r>
          </w:p>
        </w:tc>
        <w:tc>
          <w:tcPr>
            <w:tcW w:w="790" w:type="pct"/>
            <w:vAlign w:val="center"/>
          </w:tcPr>
          <w:p w14:paraId="6734F51D" w14:textId="72B03CD9" w:rsidR="00F75A95" w:rsidRPr="00D768D2" w:rsidRDefault="00F75A95" w:rsidP="00F75A95">
            <w:pPr>
              <w:spacing w:after="0"/>
              <w:jc w:val="center"/>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F75A95">
            <w:pPr>
              <w:spacing w:after="0"/>
              <w:jc w:val="center"/>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F75A95">
            <w:pPr>
              <w:spacing w:after="0"/>
              <w:jc w:val="center"/>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F75A95">
            <w:pPr>
              <w:spacing w:after="0"/>
              <w:jc w:val="center"/>
              <w:rPr>
                <w:szCs w:val="24"/>
              </w:rPr>
            </w:pPr>
            <w:r>
              <w:rPr>
                <w:szCs w:val="22"/>
              </w:rPr>
              <w:t>132,767</w:t>
            </w:r>
          </w:p>
        </w:tc>
        <w:tc>
          <w:tcPr>
            <w:tcW w:w="790" w:type="pct"/>
            <w:vAlign w:val="center"/>
          </w:tcPr>
          <w:p w14:paraId="0CF4C807" w14:textId="738C2A9C" w:rsidR="00F75A95" w:rsidRPr="00D768D2" w:rsidRDefault="00F75A95" w:rsidP="00F75A95">
            <w:pPr>
              <w:spacing w:after="0"/>
              <w:jc w:val="center"/>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F75A95">
            <w:pPr>
              <w:spacing w:after="0"/>
              <w:jc w:val="center"/>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F75A95">
            <w:pPr>
              <w:spacing w:after="0"/>
              <w:jc w:val="center"/>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F75A95">
            <w:pPr>
              <w:spacing w:after="0"/>
              <w:jc w:val="center"/>
              <w:rPr>
                <w:szCs w:val="24"/>
              </w:rPr>
            </w:pPr>
            <w:r>
              <w:rPr>
                <w:szCs w:val="22"/>
              </w:rPr>
              <w:t>116,171</w:t>
            </w:r>
          </w:p>
        </w:tc>
        <w:tc>
          <w:tcPr>
            <w:tcW w:w="790" w:type="pct"/>
            <w:vAlign w:val="center"/>
          </w:tcPr>
          <w:p w14:paraId="08ED7961" w14:textId="5E37522B" w:rsidR="00F75A95" w:rsidRPr="00D768D2" w:rsidRDefault="00F75A95" w:rsidP="00F75A95">
            <w:pPr>
              <w:spacing w:after="0"/>
              <w:jc w:val="center"/>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F75A95">
            <w:pPr>
              <w:spacing w:after="0"/>
              <w:jc w:val="center"/>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F75A95">
            <w:pPr>
              <w:spacing w:after="0"/>
              <w:jc w:val="center"/>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F75A95">
            <w:pPr>
              <w:spacing w:after="0"/>
              <w:jc w:val="center"/>
              <w:rPr>
                <w:szCs w:val="24"/>
              </w:rPr>
            </w:pPr>
            <w:r>
              <w:rPr>
                <w:color w:val="000000"/>
                <w:szCs w:val="22"/>
              </w:rPr>
              <w:t>0.120</w:t>
            </w:r>
          </w:p>
        </w:tc>
        <w:tc>
          <w:tcPr>
            <w:tcW w:w="790" w:type="pct"/>
            <w:vAlign w:val="center"/>
          </w:tcPr>
          <w:p w14:paraId="3F2F3662" w14:textId="24F1DF0E" w:rsidR="00F75A95" w:rsidRPr="00D768D2" w:rsidRDefault="00F75A95" w:rsidP="00F75A95">
            <w:pPr>
              <w:spacing w:after="0"/>
              <w:jc w:val="center"/>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r w:rsidRPr="00D768D2">
              <w:rPr>
                <w:i/>
                <w:szCs w:val="24"/>
              </w:rPr>
              <w:t>max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F75A95">
            <w:pPr>
              <w:spacing w:after="0"/>
              <w:jc w:val="center"/>
              <w:rPr>
                <w:szCs w:val="24"/>
              </w:rPr>
            </w:pPr>
            <w:r>
              <w:rPr>
                <w:szCs w:val="22"/>
              </w:rPr>
              <w:t>0.100</w:t>
            </w:r>
          </w:p>
        </w:tc>
        <w:tc>
          <w:tcPr>
            <w:tcW w:w="790" w:type="pct"/>
            <w:vAlign w:val="center"/>
          </w:tcPr>
          <w:p w14:paraId="74E4234F" w14:textId="25E918DD" w:rsidR="00F75A95" w:rsidRPr="00D768D2" w:rsidRDefault="00F75A95" w:rsidP="00F75A95">
            <w:pPr>
              <w:spacing w:after="0"/>
              <w:jc w:val="center"/>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F75A95">
            <w:pPr>
              <w:spacing w:after="0"/>
              <w:jc w:val="center"/>
              <w:rPr>
                <w:szCs w:val="24"/>
              </w:rPr>
            </w:pPr>
            <w:r>
              <w:rPr>
                <w:szCs w:val="22"/>
              </w:rPr>
              <w:t>0.100</w:t>
            </w:r>
          </w:p>
        </w:tc>
        <w:tc>
          <w:tcPr>
            <w:tcW w:w="790" w:type="pct"/>
            <w:vAlign w:val="center"/>
          </w:tcPr>
          <w:p w14:paraId="57198952" w14:textId="6EE0B439" w:rsidR="00F75A95" w:rsidRPr="00D768D2" w:rsidRDefault="00F75A95" w:rsidP="00F75A95">
            <w:pPr>
              <w:spacing w:after="0"/>
              <w:jc w:val="center"/>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F75A95">
            <w:pPr>
              <w:spacing w:after="0"/>
              <w:jc w:val="center"/>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F75A95">
            <w:pPr>
              <w:spacing w:after="0"/>
              <w:jc w:val="center"/>
              <w:rPr>
                <w:szCs w:val="24"/>
              </w:rPr>
            </w:pPr>
            <w:r w:rsidRPr="00F75A95">
              <w:rPr>
                <w:szCs w:val="22"/>
              </w:rPr>
              <w:t>41,110</w:t>
            </w:r>
          </w:p>
        </w:tc>
        <w:tc>
          <w:tcPr>
            <w:tcW w:w="791" w:type="pct"/>
            <w:tcBorders>
              <w:left w:val="single" w:sz="4" w:space="0" w:color="auto"/>
            </w:tcBorders>
            <w:vAlign w:val="center"/>
          </w:tcPr>
          <w:p w14:paraId="36A322DB" w14:textId="60C8154F" w:rsidR="00F75A95" w:rsidRPr="00A332A3" w:rsidRDefault="00F75A95" w:rsidP="00F75A95">
            <w:pPr>
              <w:spacing w:after="0"/>
              <w:jc w:val="center"/>
              <w:rPr>
                <w:b/>
              </w:rPr>
            </w:pPr>
            <w:r>
              <w:rPr>
                <w:szCs w:val="22"/>
              </w:rPr>
              <w:t>45,580</w:t>
            </w:r>
          </w:p>
        </w:tc>
        <w:tc>
          <w:tcPr>
            <w:tcW w:w="790" w:type="pct"/>
            <w:vAlign w:val="center"/>
          </w:tcPr>
          <w:p w14:paraId="2B7CF5E4" w14:textId="7DD2C14B" w:rsidR="00F75A95" w:rsidRPr="00D768D2" w:rsidRDefault="00F75A95" w:rsidP="00F75A95">
            <w:pPr>
              <w:spacing w:after="0"/>
              <w:jc w:val="center"/>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r w:rsidRPr="00D768D2">
              <w:rPr>
                <w:szCs w:val="24"/>
              </w:rPr>
              <w:t>maxABC (t)</w:t>
            </w:r>
          </w:p>
        </w:tc>
        <w:tc>
          <w:tcPr>
            <w:tcW w:w="791" w:type="pct"/>
            <w:tcBorders>
              <w:left w:val="single" w:sz="4" w:space="0" w:color="auto"/>
            </w:tcBorders>
            <w:shd w:val="clear" w:color="auto" w:fill="F3F3F3"/>
            <w:vAlign w:val="bottom"/>
          </w:tcPr>
          <w:p w14:paraId="6C332CC4" w14:textId="1F8E30DC" w:rsidR="00F75A95" w:rsidRPr="00F75A95" w:rsidRDefault="00F75A95" w:rsidP="00F75A95">
            <w:pPr>
              <w:spacing w:after="0"/>
              <w:jc w:val="center"/>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tcBorders>
            <w:vAlign w:val="center"/>
          </w:tcPr>
          <w:p w14:paraId="534196BB" w14:textId="6AA96549" w:rsidR="00F75A95" w:rsidRPr="00F75A95" w:rsidRDefault="00F75A95" w:rsidP="00F75A95">
            <w:pPr>
              <w:spacing w:after="0"/>
              <w:jc w:val="center"/>
              <w:rPr>
                <w:b/>
                <w:szCs w:val="24"/>
              </w:rPr>
            </w:pPr>
            <w:r w:rsidRPr="00F75A95">
              <w:rPr>
                <w:b/>
                <w:szCs w:val="22"/>
              </w:rPr>
              <w:t>38,268</w:t>
            </w:r>
          </w:p>
        </w:tc>
        <w:tc>
          <w:tcPr>
            <w:tcW w:w="790" w:type="pct"/>
            <w:vAlign w:val="center"/>
          </w:tcPr>
          <w:p w14:paraId="16406F63" w14:textId="2762C688" w:rsidR="00F75A95" w:rsidRPr="00D768D2" w:rsidRDefault="00F75A95" w:rsidP="00F75A95">
            <w:pPr>
              <w:spacing w:after="0"/>
              <w:jc w:val="center"/>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F75A95">
            <w:pPr>
              <w:spacing w:after="0"/>
              <w:jc w:val="center"/>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F75A95">
            <w:pPr>
              <w:spacing w:after="0"/>
              <w:jc w:val="center"/>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F75A95">
            <w:pPr>
              <w:spacing w:after="0"/>
              <w:jc w:val="center"/>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F75A95">
            <w:pPr>
              <w:spacing w:after="0"/>
              <w:jc w:val="center"/>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F75A95">
            <w:pPr>
              <w:spacing w:after="0"/>
              <w:jc w:val="center"/>
            </w:pPr>
            <w:r>
              <w:t>2020</w:t>
            </w:r>
          </w:p>
        </w:tc>
        <w:tc>
          <w:tcPr>
            <w:tcW w:w="791" w:type="pct"/>
            <w:tcBorders>
              <w:top w:val="nil"/>
              <w:left w:val="single" w:sz="4" w:space="0" w:color="auto"/>
              <w:bottom w:val="single" w:sz="4" w:space="0" w:color="auto"/>
            </w:tcBorders>
          </w:tcPr>
          <w:p w14:paraId="622E4A07" w14:textId="6BA69D9D" w:rsidR="00F75A95" w:rsidRDefault="00F75A95" w:rsidP="00F75A95">
            <w:pPr>
              <w:spacing w:after="0"/>
              <w:jc w:val="center"/>
            </w:pPr>
            <w:r>
              <w:t>2020</w:t>
            </w:r>
          </w:p>
        </w:tc>
        <w:tc>
          <w:tcPr>
            <w:tcW w:w="790" w:type="pct"/>
            <w:tcBorders>
              <w:top w:val="nil"/>
              <w:bottom w:val="single" w:sz="4" w:space="0" w:color="auto"/>
            </w:tcBorders>
          </w:tcPr>
          <w:p w14:paraId="24DAD4BF" w14:textId="6B06D8AC" w:rsidR="00F75A95" w:rsidRDefault="00F75A95" w:rsidP="00F75A95">
            <w:pPr>
              <w:spacing w:after="0"/>
              <w:jc w:val="center"/>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F75A95">
            <w:pPr>
              <w:spacing w:after="0"/>
              <w:jc w:val="center"/>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F75A95">
            <w:pPr>
              <w:spacing w:after="0"/>
              <w:jc w:val="center"/>
            </w:pPr>
            <w:r>
              <w:t>n/a</w:t>
            </w:r>
          </w:p>
        </w:tc>
        <w:tc>
          <w:tcPr>
            <w:tcW w:w="791" w:type="pct"/>
            <w:tcBorders>
              <w:top w:val="single" w:sz="4" w:space="0" w:color="auto"/>
              <w:left w:val="single" w:sz="4" w:space="0" w:color="auto"/>
            </w:tcBorders>
            <w:vAlign w:val="center"/>
          </w:tcPr>
          <w:p w14:paraId="42216313" w14:textId="77777777" w:rsidR="00F75A95" w:rsidRDefault="00F75A95" w:rsidP="00F75A95">
            <w:pPr>
              <w:spacing w:after="0"/>
              <w:jc w:val="center"/>
            </w:pPr>
            <w:r>
              <w:t>No</w:t>
            </w:r>
          </w:p>
        </w:tc>
        <w:tc>
          <w:tcPr>
            <w:tcW w:w="790" w:type="pct"/>
            <w:tcBorders>
              <w:top w:val="single" w:sz="4" w:space="0" w:color="auto"/>
            </w:tcBorders>
            <w:vAlign w:val="center"/>
          </w:tcPr>
          <w:p w14:paraId="15E2B3C9" w14:textId="77777777" w:rsidR="00F75A95" w:rsidRDefault="00F75A95" w:rsidP="00F75A95">
            <w:pPr>
              <w:spacing w:after="0"/>
              <w:jc w:val="center"/>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F75A95">
            <w:pPr>
              <w:spacing w:after="0"/>
              <w:jc w:val="center"/>
            </w:pPr>
            <w:r>
              <w:t>n/a</w:t>
            </w:r>
          </w:p>
        </w:tc>
        <w:tc>
          <w:tcPr>
            <w:tcW w:w="791" w:type="pct"/>
            <w:tcBorders>
              <w:right w:val="single" w:sz="4" w:space="0" w:color="auto"/>
            </w:tcBorders>
            <w:shd w:val="clear" w:color="auto" w:fill="F3F3F3"/>
            <w:vAlign w:val="center"/>
          </w:tcPr>
          <w:p w14:paraId="0F9D106A" w14:textId="32EBB545" w:rsidR="00F75A95" w:rsidRDefault="00F75A95" w:rsidP="00F75A95">
            <w:pPr>
              <w:spacing w:after="0"/>
              <w:jc w:val="center"/>
            </w:pPr>
            <w:r>
              <w:t>No</w:t>
            </w:r>
          </w:p>
        </w:tc>
        <w:tc>
          <w:tcPr>
            <w:tcW w:w="791" w:type="pct"/>
            <w:tcBorders>
              <w:left w:val="single" w:sz="4" w:space="0" w:color="auto"/>
            </w:tcBorders>
            <w:vAlign w:val="center"/>
          </w:tcPr>
          <w:p w14:paraId="178B671C" w14:textId="77777777" w:rsidR="00F75A95" w:rsidRDefault="00F75A95" w:rsidP="00F75A95">
            <w:pPr>
              <w:spacing w:after="0"/>
              <w:jc w:val="center"/>
            </w:pPr>
            <w:r>
              <w:t>n/a</w:t>
            </w:r>
          </w:p>
        </w:tc>
        <w:tc>
          <w:tcPr>
            <w:tcW w:w="790" w:type="pct"/>
            <w:vAlign w:val="center"/>
          </w:tcPr>
          <w:p w14:paraId="59FF6447" w14:textId="77777777" w:rsidR="00F75A95" w:rsidRDefault="00F75A95" w:rsidP="00F75A95">
            <w:pPr>
              <w:spacing w:after="0"/>
              <w:jc w:val="center"/>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F75A95">
            <w:pPr>
              <w:spacing w:after="0"/>
              <w:jc w:val="center"/>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F75A95">
            <w:pPr>
              <w:spacing w:after="0"/>
              <w:jc w:val="center"/>
            </w:pPr>
            <w:r>
              <w:t>No</w:t>
            </w:r>
          </w:p>
        </w:tc>
        <w:tc>
          <w:tcPr>
            <w:tcW w:w="791" w:type="pct"/>
            <w:tcBorders>
              <w:left w:val="single" w:sz="4" w:space="0" w:color="auto"/>
              <w:bottom w:val="single" w:sz="4" w:space="0" w:color="auto"/>
            </w:tcBorders>
            <w:vAlign w:val="center"/>
          </w:tcPr>
          <w:p w14:paraId="3D70002C" w14:textId="77777777" w:rsidR="00F75A95" w:rsidRDefault="00F75A95" w:rsidP="00F75A95">
            <w:pPr>
              <w:spacing w:after="0"/>
              <w:jc w:val="center"/>
            </w:pPr>
            <w:r>
              <w:t>n/a</w:t>
            </w:r>
          </w:p>
        </w:tc>
        <w:tc>
          <w:tcPr>
            <w:tcW w:w="790" w:type="pct"/>
            <w:tcBorders>
              <w:bottom w:val="single" w:sz="4" w:space="0" w:color="auto"/>
            </w:tcBorders>
            <w:vAlign w:val="center"/>
          </w:tcPr>
          <w:p w14:paraId="0CC370ED" w14:textId="77777777" w:rsidR="00F75A95" w:rsidRDefault="00F75A95" w:rsidP="00F75A95">
            <w:pPr>
              <w:spacing w:after="0"/>
              <w:jc w:val="center"/>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4"/>
    </w:p>
    <w:p w14:paraId="54408A4A" w14:textId="77777777" w:rsidR="00353282" w:rsidRDefault="00353282" w:rsidP="00BD65EC">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commentRangeStart w:id="7"/>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commentRangeEnd w:id="7"/>
            <w:r w:rsidR="0068242F">
              <w:rPr>
                <w:rStyle w:val="CommentReference"/>
              </w:rPr>
              <w:commentReference w:id="7"/>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BD65EC">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commentRangeStart w:id="8"/>
            <w:r>
              <w:t>25,149</w:t>
            </w:r>
            <w:commentRangeEnd w:id="8"/>
            <w:r w:rsidR="00756AB5">
              <w:rPr>
                <w:rStyle w:val="CommentReference"/>
              </w:rPr>
              <w:commentReference w:id="8"/>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20"/>
        <w:gridCol w:w="920"/>
        <w:gridCol w:w="920"/>
        <w:gridCol w:w="920"/>
        <w:gridCol w:w="920"/>
        <w:gridCol w:w="920"/>
        <w:gridCol w:w="919"/>
      </w:tblGrid>
      <w:tr w:rsidR="00AE4A0E" w:rsidRPr="00366A20" w14:paraId="79B8A68E" w14:textId="77777777" w:rsidTr="00233FC8">
        <w:tc>
          <w:tcPr>
            <w:tcW w:w="577" w:type="pct"/>
            <w:vMerge w:val="restart"/>
            <w:tcBorders>
              <w:top w:val="single" w:sz="4" w:space="0" w:color="auto"/>
            </w:tcBorders>
            <w:vAlign w:val="bottom"/>
          </w:tcPr>
          <w:p w14:paraId="6738B04B" w14:textId="04BDA3DB" w:rsidR="00AE4A0E" w:rsidRPr="00D768D2" w:rsidRDefault="00AE4A0E"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D7893F9" w14:textId="76D66672" w:rsidR="00AE4A0E" w:rsidRPr="0035021A" w:rsidRDefault="00BD07CA" w:rsidP="00FB1BEE">
            <w:pPr>
              <w:spacing w:after="0"/>
              <w:jc w:val="center"/>
              <w:rPr>
                <w:b/>
                <w:szCs w:val="24"/>
              </w:rPr>
            </w:pPr>
            <w:r>
              <w:rPr>
                <w:b/>
              </w:rPr>
              <w:t>2021</w:t>
            </w:r>
          </w:p>
        </w:tc>
        <w:tc>
          <w:tcPr>
            <w:tcW w:w="491" w:type="pct"/>
            <w:tcBorders>
              <w:top w:val="single" w:sz="4" w:space="0" w:color="auto"/>
              <w:bottom w:val="nil"/>
            </w:tcBorders>
            <w:vAlign w:val="bottom"/>
          </w:tcPr>
          <w:p w14:paraId="55D189A7" w14:textId="77777777" w:rsidR="00AE4A0E" w:rsidRPr="00D768D2" w:rsidRDefault="00AE4A0E" w:rsidP="00FB1BEE">
            <w:pPr>
              <w:spacing w:after="0"/>
              <w:jc w:val="center"/>
              <w:rPr>
                <w:b/>
                <w:szCs w:val="24"/>
              </w:rPr>
            </w:pPr>
          </w:p>
        </w:tc>
        <w:tc>
          <w:tcPr>
            <w:tcW w:w="491" w:type="pct"/>
            <w:tcBorders>
              <w:top w:val="single" w:sz="4" w:space="0" w:color="auto"/>
              <w:bottom w:val="nil"/>
            </w:tcBorders>
            <w:vAlign w:val="bottom"/>
          </w:tcPr>
          <w:p w14:paraId="629AAF78" w14:textId="77777777" w:rsidR="00AE4A0E" w:rsidRPr="00D768D2" w:rsidRDefault="00AE4A0E" w:rsidP="00FB1BEE">
            <w:pPr>
              <w:spacing w:after="0"/>
              <w:jc w:val="center"/>
              <w:rPr>
                <w:b/>
                <w:szCs w:val="24"/>
              </w:rPr>
            </w:pPr>
          </w:p>
        </w:tc>
        <w:tc>
          <w:tcPr>
            <w:tcW w:w="491" w:type="pct"/>
            <w:tcBorders>
              <w:top w:val="single" w:sz="4" w:space="0" w:color="auto"/>
              <w:bottom w:val="nil"/>
              <w:right w:val="single" w:sz="2" w:space="0" w:color="auto"/>
            </w:tcBorders>
            <w:vAlign w:val="bottom"/>
          </w:tcPr>
          <w:p w14:paraId="634A8CB2"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E047D67" w14:textId="426DC26F" w:rsidR="00AE4A0E" w:rsidRPr="0035021A" w:rsidRDefault="00974E48" w:rsidP="00A76BFD">
            <w:pPr>
              <w:spacing w:after="0"/>
              <w:jc w:val="center"/>
              <w:rPr>
                <w:b/>
                <w:szCs w:val="24"/>
              </w:rPr>
            </w:pPr>
            <w:r>
              <w:rPr>
                <w:b/>
              </w:rPr>
              <w:t>202</w:t>
            </w:r>
            <w:r w:rsidR="00BD07CA">
              <w:rPr>
                <w:b/>
              </w:rPr>
              <w:t>2</w:t>
            </w:r>
          </w:p>
        </w:tc>
        <w:tc>
          <w:tcPr>
            <w:tcW w:w="491" w:type="pct"/>
            <w:tcBorders>
              <w:top w:val="single" w:sz="4" w:space="0" w:color="auto"/>
              <w:bottom w:val="nil"/>
              <w:right w:val="single" w:sz="2" w:space="0" w:color="auto"/>
            </w:tcBorders>
            <w:vAlign w:val="bottom"/>
          </w:tcPr>
          <w:p w14:paraId="4D4BB21B"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6BFC9FE8" w14:textId="43D70B62" w:rsidR="00AE4A0E" w:rsidRPr="0035021A" w:rsidRDefault="00BD07CA" w:rsidP="00FB1BEE">
            <w:pPr>
              <w:spacing w:after="0"/>
              <w:jc w:val="center"/>
              <w:rPr>
                <w:b/>
                <w:szCs w:val="24"/>
              </w:rPr>
            </w:pPr>
            <w:r>
              <w:rPr>
                <w:b/>
              </w:rPr>
              <w:t>2023</w:t>
            </w:r>
          </w:p>
        </w:tc>
        <w:tc>
          <w:tcPr>
            <w:tcW w:w="491" w:type="pct"/>
            <w:tcBorders>
              <w:top w:val="single" w:sz="4" w:space="0" w:color="auto"/>
              <w:bottom w:val="nil"/>
            </w:tcBorders>
            <w:vAlign w:val="bottom"/>
          </w:tcPr>
          <w:p w14:paraId="558F68E9" w14:textId="77777777" w:rsidR="00AE4A0E" w:rsidRPr="00D768D2" w:rsidRDefault="00AE4A0E" w:rsidP="00FB1BEE">
            <w:pPr>
              <w:spacing w:after="0"/>
              <w:jc w:val="center"/>
              <w:rPr>
                <w:b/>
                <w:szCs w:val="24"/>
              </w:rPr>
            </w:pPr>
          </w:p>
        </w:tc>
      </w:tr>
      <w:tr w:rsidR="00AE4A0E" w:rsidRPr="00366A20" w14:paraId="338F4C92" w14:textId="77777777" w:rsidTr="00233FC8">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FB1BEE">
            <w:pPr>
              <w:spacing w:after="0"/>
              <w:jc w:val="center"/>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FB1BEE">
            <w:pPr>
              <w:spacing w:after="0"/>
              <w:jc w:val="center"/>
              <w:rPr>
                <w:b/>
                <w:szCs w:val="24"/>
              </w:rPr>
            </w:pPr>
            <w:r w:rsidRPr="00D768D2">
              <w:rPr>
                <w:b/>
                <w:szCs w:val="24"/>
              </w:rPr>
              <w:t>TAC</w:t>
            </w:r>
          </w:p>
        </w:tc>
        <w:tc>
          <w:tcPr>
            <w:tcW w:w="491" w:type="pct"/>
            <w:tcBorders>
              <w:top w:val="nil"/>
              <w:bottom w:val="single" w:sz="4" w:space="0" w:color="auto"/>
              <w:right w:val="single" w:sz="2" w:space="0" w:color="auto"/>
            </w:tcBorders>
            <w:vAlign w:val="bottom"/>
          </w:tcPr>
          <w:p w14:paraId="2AE344B7" w14:textId="77777777" w:rsidR="00AE4A0E" w:rsidRPr="00D768D2" w:rsidRDefault="00AE4A0E" w:rsidP="00FB1BEE">
            <w:pPr>
              <w:spacing w:after="0"/>
              <w:jc w:val="center"/>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FB1BEE">
            <w:pPr>
              <w:spacing w:after="0"/>
              <w:jc w:val="center"/>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FB1BEE">
            <w:pPr>
              <w:spacing w:after="0"/>
              <w:jc w:val="center"/>
              <w:rPr>
                <w:b/>
                <w:szCs w:val="24"/>
              </w:rPr>
            </w:pPr>
            <w:r w:rsidRPr="00D768D2">
              <w:rPr>
                <w:b/>
                <w:szCs w:val="24"/>
              </w:rPr>
              <w:t>ABC</w:t>
            </w:r>
          </w:p>
        </w:tc>
      </w:tr>
      <w:tr w:rsidR="00BD07CA" w:rsidRPr="00366A20" w14:paraId="5C222FB4" w14:textId="77777777" w:rsidTr="00233FC8">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9" w:name="_Hlk244321605"/>
            <w:bookmarkStart w:id="10"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BD07CA">
            <w:pPr>
              <w:spacing w:after="0"/>
              <w:jc w:val="center"/>
              <w:rPr>
                <w:szCs w:val="24"/>
              </w:rPr>
            </w:pPr>
          </w:p>
        </w:tc>
        <w:tc>
          <w:tcPr>
            <w:tcW w:w="491" w:type="pct"/>
            <w:tcBorders>
              <w:top w:val="single" w:sz="4" w:space="0" w:color="auto"/>
            </w:tcBorders>
            <w:vAlign w:val="center"/>
          </w:tcPr>
          <w:p w14:paraId="59025728" w14:textId="4F73DB7B" w:rsidR="00BD07CA" w:rsidRPr="00D768D2" w:rsidRDefault="00BD07CA" w:rsidP="00BD07CA">
            <w:pPr>
              <w:spacing w:after="0"/>
              <w:jc w:val="center"/>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BD07CA">
            <w:pPr>
              <w:spacing w:after="0"/>
              <w:jc w:val="center"/>
              <w:rPr>
                <w:szCs w:val="24"/>
              </w:rPr>
            </w:pPr>
            <w:r>
              <w:rPr>
                <w:szCs w:val="24"/>
              </w:rPr>
              <w:t>1,643</w:t>
            </w:r>
          </w:p>
        </w:tc>
        <w:tc>
          <w:tcPr>
            <w:tcW w:w="491" w:type="pct"/>
            <w:tcBorders>
              <w:top w:val="single" w:sz="4" w:space="0" w:color="auto"/>
              <w:right w:val="single" w:sz="2" w:space="0" w:color="auto"/>
            </w:tcBorders>
            <w:vAlign w:val="center"/>
          </w:tcPr>
          <w:p w14:paraId="42263FEB" w14:textId="7F74D241" w:rsidR="00BD07CA" w:rsidRPr="00532DFB" w:rsidRDefault="00BD07CA" w:rsidP="00BD07CA">
            <w:pPr>
              <w:spacing w:after="0"/>
              <w:jc w:val="center"/>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BD07CA">
            <w:pPr>
              <w:spacing w:after="0"/>
              <w:jc w:val="center"/>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BD07CA">
            <w:pPr>
              <w:spacing w:after="0"/>
              <w:jc w:val="center"/>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BD07CA">
            <w:pPr>
              <w:spacing w:after="0"/>
              <w:jc w:val="center"/>
            </w:pPr>
          </w:p>
        </w:tc>
        <w:tc>
          <w:tcPr>
            <w:tcW w:w="491" w:type="pct"/>
            <w:tcBorders>
              <w:top w:val="single" w:sz="4" w:space="0" w:color="auto"/>
            </w:tcBorders>
            <w:vAlign w:val="center"/>
          </w:tcPr>
          <w:p w14:paraId="4608D6B8" w14:textId="4B134815" w:rsidR="00BD07CA" w:rsidRPr="00D768D2" w:rsidRDefault="00BD07CA" w:rsidP="00BD07CA">
            <w:pPr>
              <w:spacing w:after="0"/>
              <w:jc w:val="center"/>
              <w:rPr>
                <w:szCs w:val="24"/>
              </w:rPr>
            </w:pPr>
            <w:r>
              <w:rPr>
                <w:szCs w:val="24"/>
              </w:rPr>
              <w:t>2,523</w:t>
            </w:r>
          </w:p>
        </w:tc>
      </w:tr>
      <w:tr w:rsidR="00BD07CA" w:rsidRPr="00366A20" w14:paraId="4922E7AF" w14:textId="77777777" w:rsidTr="00233FC8">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BD07CA">
            <w:pPr>
              <w:spacing w:after="0"/>
              <w:jc w:val="center"/>
              <w:rPr>
                <w:szCs w:val="24"/>
              </w:rPr>
            </w:pPr>
          </w:p>
        </w:tc>
        <w:tc>
          <w:tcPr>
            <w:tcW w:w="491" w:type="pct"/>
            <w:vAlign w:val="center"/>
          </w:tcPr>
          <w:p w14:paraId="68DDEE4A" w14:textId="6CFBBD02" w:rsidR="00BD07CA" w:rsidRPr="00D768D2" w:rsidRDefault="00BD07CA" w:rsidP="00BD07CA">
            <w:pPr>
              <w:spacing w:after="0"/>
              <w:jc w:val="center"/>
              <w:rPr>
                <w:szCs w:val="24"/>
              </w:rPr>
            </w:pPr>
            <w:r>
              <w:t>27,429</w:t>
            </w:r>
          </w:p>
        </w:tc>
        <w:tc>
          <w:tcPr>
            <w:tcW w:w="491" w:type="pct"/>
            <w:vAlign w:val="center"/>
          </w:tcPr>
          <w:p w14:paraId="250B7FC0" w14:textId="4400EC6B" w:rsidR="00BD07CA" w:rsidRPr="00D768D2" w:rsidRDefault="00BD07CA" w:rsidP="00BD07CA">
            <w:pPr>
              <w:spacing w:after="0"/>
              <w:jc w:val="center"/>
              <w:rPr>
                <w:szCs w:val="24"/>
              </w:rPr>
            </w:pPr>
            <w:r>
              <w:t>27,429</w:t>
            </w:r>
          </w:p>
        </w:tc>
        <w:tc>
          <w:tcPr>
            <w:tcW w:w="491" w:type="pct"/>
            <w:tcBorders>
              <w:right w:val="single" w:sz="2" w:space="0" w:color="auto"/>
            </w:tcBorders>
            <w:vAlign w:val="center"/>
          </w:tcPr>
          <w:p w14:paraId="4530ADAF" w14:textId="3DDB6CF4" w:rsidR="00BD07CA" w:rsidRPr="00532DFB" w:rsidRDefault="00BD07CA" w:rsidP="00BD07CA">
            <w:pPr>
              <w:spacing w:after="0"/>
              <w:jc w:val="center"/>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1BB268F1" w14:textId="016C8D98" w:rsidR="00BD07CA" w:rsidRPr="00D768D2" w:rsidRDefault="00BD07CA" w:rsidP="00BD07CA">
            <w:pPr>
              <w:spacing w:after="0"/>
              <w:jc w:val="center"/>
              <w:rPr>
                <w:szCs w:val="24"/>
              </w:rPr>
            </w:pPr>
            <w:r>
              <w:t>30,806</w:t>
            </w:r>
          </w:p>
        </w:tc>
        <w:tc>
          <w:tcPr>
            <w:tcW w:w="491" w:type="pct"/>
            <w:tcBorders>
              <w:left w:val="single" w:sz="2" w:space="0" w:color="auto"/>
            </w:tcBorders>
            <w:vAlign w:val="center"/>
          </w:tcPr>
          <w:p w14:paraId="26709821" w14:textId="77777777" w:rsidR="00BD07CA" w:rsidRPr="00336539" w:rsidRDefault="00BD07CA" w:rsidP="00BD07CA">
            <w:pPr>
              <w:spacing w:after="0"/>
              <w:jc w:val="center"/>
            </w:pPr>
          </w:p>
        </w:tc>
        <w:tc>
          <w:tcPr>
            <w:tcW w:w="491" w:type="pct"/>
            <w:vAlign w:val="center"/>
          </w:tcPr>
          <w:p w14:paraId="4888F4C4" w14:textId="20E6732A" w:rsidR="00BD07CA" w:rsidRPr="00D768D2" w:rsidRDefault="00BD07CA" w:rsidP="00BD07CA">
            <w:pPr>
              <w:spacing w:after="0"/>
              <w:jc w:val="center"/>
              <w:rPr>
                <w:szCs w:val="24"/>
              </w:rPr>
            </w:pPr>
            <w:r>
              <w:rPr>
                <w:szCs w:val="24"/>
              </w:rPr>
              <w:t>29,869</w:t>
            </w:r>
          </w:p>
        </w:tc>
      </w:tr>
      <w:tr w:rsidR="00BD07CA" w:rsidRPr="00366A20" w14:paraId="10A881FF" w14:textId="77777777" w:rsidTr="00233FC8">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BD07CA">
            <w:pPr>
              <w:spacing w:after="0"/>
              <w:jc w:val="center"/>
              <w:rPr>
                <w:szCs w:val="24"/>
              </w:rPr>
            </w:pPr>
          </w:p>
        </w:tc>
        <w:tc>
          <w:tcPr>
            <w:tcW w:w="491" w:type="pct"/>
            <w:vAlign w:val="center"/>
          </w:tcPr>
          <w:p w14:paraId="38D1A814" w14:textId="565B2A58" w:rsidR="00BD07CA" w:rsidRPr="00D768D2" w:rsidRDefault="00BD07CA" w:rsidP="00BD07CA">
            <w:pPr>
              <w:spacing w:after="0"/>
              <w:jc w:val="center"/>
              <w:rPr>
                <w:szCs w:val="24"/>
              </w:rPr>
            </w:pPr>
            <w:r>
              <w:t>1,705</w:t>
            </w:r>
          </w:p>
        </w:tc>
        <w:tc>
          <w:tcPr>
            <w:tcW w:w="491" w:type="pct"/>
            <w:vAlign w:val="center"/>
          </w:tcPr>
          <w:p w14:paraId="5E29C8E7" w14:textId="658379A6" w:rsidR="00BD07CA" w:rsidRPr="00D768D2" w:rsidRDefault="00BD07CA" w:rsidP="00BD07CA">
            <w:pPr>
              <w:spacing w:after="0"/>
              <w:jc w:val="center"/>
              <w:rPr>
                <w:szCs w:val="24"/>
              </w:rPr>
            </w:pPr>
            <w:r>
              <w:t>1,705</w:t>
            </w:r>
          </w:p>
        </w:tc>
        <w:tc>
          <w:tcPr>
            <w:tcW w:w="491" w:type="pct"/>
            <w:tcBorders>
              <w:right w:val="single" w:sz="2" w:space="0" w:color="auto"/>
            </w:tcBorders>
            <w:vAlign w:val="center"/>
          </w:tcPr>
          <w:p w14:paraId="040D2442" w14:textId="32414F79" w:rsidR="00BD07CA" w:rsidRPr="00532DFB" w:rsidRDefault="00BD07CA" w:rsidP="00BD07CA">
            <w:pPr>
              <w:spacing w:after="0"/>
              <w:jc w:val="center"/>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08D387A3" w14:textId="781A86F5" w:rsidR="00BD07CA" w:rsidRPr="00D768D2" w:rsidRDefault="00BD07CA" w:rsidP="00BD07CA">
            <w:pPr>
              <w:spacing w:after="0"/>
              <w:jc w:val="center"/>
              <w:rPr>
                <w:szCs w:val="24"/>
              </w:rPr>
            </w:pPr>
            <w:r>
              <w:t>1,409</w:t>
            </w:r>
          </w:p>
        </w:tc>
        <w:tc>
          <w:tcPr>
            <w:tcW w:w="491" w:type="pct"/>
            <w:tcBorders>
              <w:left w:val="single" w:sz="2" w:space="0" w:color="auto"/>
            </w:tcBorders>
            <w:vAlign w:val="center"/>
          </w:tcPr>
          <w:p w14:paraId="3607368E" w14:textId="77777777" w:rsidR="00BD07CA" w:rsidRPr="00336539" w:rsidRDefault="00BD07CA" w:rsidP="00BD07CA">
            <w:pPr>
              <w:spacing w:after="0"/>
              <w:jc w:val="center"/>
            </w:pPr>
          </w:p>
        </w:tc>
        <w:tc>
          <w:tcPr>
            <w:tcW w:w="491" w:type="pct"/>
            <w:vAlign w:val="center"/>
          </w:tcPr>
          <w:p w14:paraId="4DC4C438" w14:textId="4D1C573E" w:rsidR="00BD07CA" w:rsidRPr="00D768D2" w:rsidRDefault="00BD07CA" w:rsidP="00BD07CA">
            <w:pPr>
              <w:spacing w:after="0"/>
              <w:jc w:val="center"/>
              <w:rPr>
                <w:szCs w:val="24"/>
              </w:rPr>
            </w:pPr>
            <w:r>
              <w:rPr>
                <w:szCs w:val="24"/>
              </w:rPr>
              <w:t>1,366</w:t>
            </w:r>
          </w:p>
        </w:tc>
      </w:tr>
      <w:bookmarkEnd w:id="9"/>
      <w:tr w:rsidR="00BD07CA" w:rsidRPr="00366A20" w14:paraId="0A76B57A" w14:textId="77777777" w:rsidTr="00233FC8">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BD07CA">
            <w:pPr>
              <w:spacing w:after="0"/>
              <w:jc w:val="center"/>
              <w:rPr>
                <w:szCs w:val="24"/>
              </w:rPr>
            </w:pPr>
            <w:r>
              <w:rPr>
                <w:szCs w:val="24"/>
              </w:rPr>
              <w:t>6,414</w:t>
            </w:r>
          </w:p>
        </w:tc>
        <w:tc>
          <w:tcPr>
            <w:tcW w:w="491" w:type="pct"/>
            <w:vAlign w:val="center"/>
          </w:tcPr>
          <w:p w14:paraId="3BBBF2ED" w14:textId="43B5288D" w:rsidR="00BD07CA" w:rsidRPr="00D768D2" w:rsidRDefault="00BD07CA" w:rsidP="00BD07CA">
            <w:pPr>
              <w:spacing w:after="0"/>
              <w:jc w:val="center"/>
              <w:rPr>
                <w:szCs w:val="24"/>
              </w:rPr>
            </w:pPr>
            <w:r>
              <w:t>5,400</w:t>
            </w:r>
          </w:p>
        </w:tc>
        <w:tc>
          <w:tcPr>
            <w:tcW w:w="491" w:type="pct"/>
            <w:vAlign w:val="center"/>
          </w:tcPr>
          <w:p w14:paraId="346353C7" w14:textId="20224B63" w:rsidR="00BD07CA" w:rsidRPr="00D768D2" w:rsidRDefault="00BD07CA" w:rsidP="00BD07CA">
            <w:pPr>
              <w:spacing w:after="0"/>
              <w:jc w:val="center"/>
              <w:rPr>
                <w:szCs w:val="24"/>
              </w:rPr>
            </w:pPr>
            <w:r>
              <w:t>5,400</w:t>
            </w:r>
          </w:p>
        </w:tc>
        <w:tc>
          <w:tcPr>
            <w:tcW w:w="491" w:type="pct"/>
            <w:tcBorders>
              <w:right w:val="single" w:sz="2" w:space="0" w:color="auto"/>
            </w:tcBorders>
            <w:vAlign w:val="center"/>
          </w:tcPr>
          <w:p w14:paraId="6191BF6D" w14:textId="77777777" w:rsidR="00BD07CA" w:rsidRPr="00532DFB" w:rsidRDefault="00BD07CA" w:rsidP="00BD07CA">
            <w:pPr>
              <w:spacing w:after="0"/>
              <w:jc w:val="center"/>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BD07CA">
            <w:pPr>
              <w:spacing w:after="0"/>
              <w:jc w:val="center"/>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BD07CA">
            <w:pPr>
              <w:spacing w:after="0"/>
              <w:jc w:val="center"/>
              <w:rPr>
                <w:szCs w:val="24"/>
              </w:rPr>
            </w:pPr>
            <w:r>
              <w:t>3,451</w:t>
            </w:r>
          </w:p>
        </w:tc>
        <w:tc>
          <w:tcPr>
            <w:tcW w:w="491" w:type="pct"/>
            <w:tcBorders>
              <w:left w:val="single" w:sz="2" w:space="0" w:color="auto"/>
            </w:tcBorders>
            <w:vAlign w:val="center"/>
          </w:tcPr>
          <w:p w14:paraId="649885EF" w14:textId="1FEED6FE" w:rsidR="00BD07CA" w:rsidRPr="00336539" w:rsidRDefault="00BD07CA" w:rsidP="00BD07CA">
            <w:pPr>
              <w:spacing w:after="0"/>
              <w:jc w:val="center"/>
            </w:pPr>
            <w:r>
              <w:t>3,985</w:t>
            </w:r>
          </w:p>
        </w:tc>
        <w:tc>
          <w:tcPr>
            <w:tcW w:w="491" w:type="pct"/>
            <w:vAlign w:val="center"/>
          </w:tcPr>
          <w:p w14:paraId="4A571969" w14:textId="5919A43B" w:rsidR="00BD07CA" w:rsidRPr="00D768D2" w:rsidRDefault="00BD07CA" w:rsidP="00BD07CA">
            <w:pPr>
              <w:spacing w:after="0"/>
              <w:jc w:val="center"/>
              <w:rPr>
                <w:szCs w:val="24"/>
              </w:rPr>
            </w:pPr>
            <w:r>
              <w:rPr>
                <w:szCs w:val="24"/>
              </w:rPr>
              <w:t>3,346</w:t>
            </w:r>
          </w:p>
        </w:tc>
      </w:tr>
      <w:bookmarkEnd w:id="10"/>
      <w:tr w:rsidR="00BD07CA" w:rsidRPr="00366A20" w14:paraId="01A9AD82" w14:textId="77777777" w:rsidTr="00233FC8">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BD07CA">
            <w:pPr>
              <w:spacing w:after="0"/>
              <w:jc w:val="center"/>
              <w:rPr>
                <w:szCs w:val="24"/>
              </w:rPr>
            </w:pPr>
            <w:r>
              <w:t>36,563</w:t>
            </w:r>
          </w:p>
        </w:tc>
        <w:tc>
          <w:tcPr>
            <w:tcW w:w="491" w:type="pct"/>
            <w:tcBorders>
              <w:bottom w:val="nil"/>
            </w:tcBorders>
            <w:vAlign w:val="center"/>
          </w:tcPr>
          <w:p w14:paraId="07771218" w14:textId="77777777" w:rsidR="00BD07CA" w:rsidRPr="00D768D2" w:rsidRDefault="00BD07CA" w:rsidP="00BD07CA">
            <w:pPr>
              <w:spacing w:after="0"/>
              <w:jc w:val="center"/>
              <w:rPr>
                <w:szCs w:val="24"/>
              </w:rPr>
            </w:pPr>
          </w:p>
        </w:tc>
        <w:tc>
          <w:tcPr>
            <w:tcW w:w="491" w:type="pct"/>
            <w:tcBorders>
              <w:bottom w:val="nil"/>
            </w:tcBorders>
            <w:vAlign w:val="center"/>
          </w:tcPr>
          <w:p w14:paraId="7DFDE733" w14:textId="77777777" w:rsidR="00BD07CA" w:rsidRPr="00D768D2" w:rsidRDefault="00BD07CA" w:rsidP="00BD07CA">
            <w:pPr>
              <w:spacing w:after="0"/>
              <w:jc w:val="center"/>
              <w:rPr>
                <w:szCs w:val="24"/>
              </w:rPr>
            </w:pPr>
          </w:p>
        </w:tc>
        <w:tc>
          <w:tcPr>
            <w:tcW w:w="491" w:type="pct"/>
            <w:tcBorders>
              <w:bottom w:val="nil"/>
              <w:right w:val="single" w:sz="2" w:space="0" w:color="auto"/>
            </w:tcBorders>
            <w:vAlign w:val="center"/>
          </w:tcPr>
          <w:p w14:paraId="109B907B" w14:textId="77777777" w:rsidR="00BD07CA" w:rsidRPr="003009A9" w:rsidRDefault="00BD07CA" w:rsidP="00BD07CA">
            <w:pPr>
              <w:spacing w:after="0"/>
              <w:jc w:val="center"/>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BD07CA">
            <w:pPr>
              <w:spacing w:after="0"/>
              <w:jc w:val="center"/>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BD07CA">
            <w:pPr>
              <w:spacing w:after="0"/>
              <w:jc w:val="center"/>
              <w:rPr>
                <w:b/>
                <w:szCs w:val="24"/>
              </w:rPr>
            </w:pPr>
          </w:p>
        </w:tc>
        <w:tc>
          <w:tcPr>
            <w:tcW w:w="491" w:type="pct"/>
            <w:tcBorders>
              <w:left w:val="single" w:sz="2" w:space="0" w:color="auto"/>
              <w:bottom w:val="nil"/>
            </w:tcBorders>
            <w:vAlign w:val="center"/>
          </w:tcPr>
          <w:p w14:paraId="7BE3AE2B" w14:textId="4228425E" w:rsidR="00BD07CA" w:rsidRPr="00336539" w:rsidRDefault="00BD07CA" w:rsidP="00BD07CA">
            <w:pPr>
              <w:spacing w:after="0"/>
              <w:jc w:val="center"/>
            </w:pPr>
            <w:commentRangeStart w:id="11"/>
            <w:r>
              <w:t>40,211</w:t>
            </w:r>
            <w:commentRangeEnd w:id="11"/>
            <w:r w:rsidR="00BA2125">
              <w:rPr>
                <w:rStyle w:val="CommentReference"/>
              </w:rPr>
              <w:commentReference w:id="11"/>
            </w:r>
          </w:p>
        </w:tc>
        <w:tc>
          <w:tcPr>
            <w:tcW w:w="491" w:type="pct"/>
            <w:tcBorders>
              <w:bottom w:val="nil"/>
            </w:tcBorders>
            <w:vAlign w:val="center"/>
          </w:tcPr>
          <w:p w14:paraId="689D9D55" w14:textId="77777777" w:rsidR="00BD07CA" w:rsidRPr="00D768D2" w:rsidRDefault="00BD07CA" w:rsidP="00BD07CA">
            <w:pPr>
              <w:spacing w:after="0"/>
              <w:jc w:val="center"/>
              <w:rPr>
                <w:szCs w:val="24"/>
              </w:rPr>
            </w:pPr>
          </w:p>
        </w:tc>
      </w:tr>
      <w:tr w:rsidR="00BD07CA" w14:paraId="6693DA63" w14:textId="77777777" w:rsidTr="00233FC8">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BD07CA">
            <w:pPr>
              <w:spacing w:after="0"/>
              <w:jc w:val="center"/>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BD07CA">
            <w:pPr>
              <w:spacing w:after="0"/>
              <w:jc w:val="center"/>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BD07CA">
            <w:pPr>
              <w:spacing w:after="0"/>
              <w:jc w:val="center"/>
              <w:rPr>
                <w:szCs w:val="24"/>
              </w:rPr>
            </w:pPr>
            <w:r>
              <w:t>36,177</w:t>
            </w:r>
          </w:p>
        </w:tc>
        <w:tc>
          <w:tcPr>
            <w:tcW w:w="491"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BD07CA">
            <w:pPr>
              <w:spacing w:after="0"/>
              <w:jc w:val="center"/>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BD07CA">
            <w:pPr>
              <w:spacing w:after="0"/>
              <w:jc w:val="center"/>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BD07CA">
            <w:pPr>
              <w:spacing w:after="0"/>
              <w:jc w:val="center"/>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BD07CA">
            <w:pPr>
              <w:spacing w:after="0"/>
              <w:jc w:val="center"/>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BD07CA">
            <w:pPr>
              <w:spacing w:after="0"/>
              <w:jc w:val="center"/>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BD65EC">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BD65EC">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r w:rsidRPr="00BD4EE2">
        <w:rPr>
          <w:i/>
        </w:rPr>
        <w:t>continued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incorporating hydroacoustic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incorporating hydroacoustic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r w:rsidRPr="00D267A2">
        <w:rPr>
          <w:i/>
        </w:rPr>
        <w:t>examining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The SSC supports the GOA GPT recommendation to explore incorporating hydroacoustic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Pete indicted that future work includes continuing to work with internal review team to further examine: 1) selectivity; 2) the VAST model; 3) data weighting for compositional data; 4) using the hydroacoustic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The SSC supports the GOA GPT’s and the authors’ recommendation to explore 1) incorporating hydroacoustic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77777777" w:rsidR="005469F5" w:rsidRDefault="00724A6F" w:rsidP="00C0234F">
      <w:r>
        <w:t xml:space="preserve">In the spring of 2021 a CIE review was conducted for GOA POP, the recommendations from this review are summarized in Appendix 9B. A unanimous recommendation from the CIE panel was to investigate the differences in biomass estimates from VAST and </w:t>
      </w:r>
      <w:r w:rsidR="009E2CCC">
        <w:t>design-based methods, and that the VAST estimated abundance not be used in this assessment until these differences are understood and evaluated.</w:t>
      </w:r>
      <w:r w:rsidR="005469F5">
        <w:t xml:space="preserve"> The divergence between the design-based estimates of biomass and VAST estimates of biomass since 2013 continues in 2021, as shown in the following plot:</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EDB84AE" w:rsidR="00C70BAD" w:rsidRDefault="00CE00BA" w:rsidP="00C0234F">
      <w:r>
        <w:t>Over the course of the last several years in anticipation of the CIE review a number of the above recommendations made by the Plan Team and SSC have been investigated in the POP assessment model by the</w:t>
      </w:r>
      <w:r w:rsidR="00A32D1F">
        <w:t xml:space="preserve"> senior author and</w:t>
      </w:r>
      <w:r>
        <w:t xml:space="preserve"> internal review team. A primary finding of these investigations was the </w:t>
      </w:r>
      <w:r w:rsidR="00BD65EC">
        <w:t xml:space="preserve">high degree of </w:t>
      </w:r>
      <w:r>
        <w:t>sensitivity of the assessment model</w:t>
      </w:r>
      <w:r w:rsidR="00BD65EC">
        <w:t xml:space="preserve"> results</w:t>
      </w:r>
      <w:r>
        <w:t xml:space="preserve"> to the biomass index utilized, including the interpretation of the results from the alternative various parameterizations</w:t>
      </w:r>
      <w:r w:rsidR="00BD65EC">
        <w:t>, sensitivity analyses,</w:t>
      </w:r>
      <w:r>
        <w:t xml:space="preserve"> and model structures recommended. We intend to work with the Groundfish Assessment Program (GAP), who have taken over VAST modeling for AFSC,</w:t>
      </w:r>
      <w:r w:rsidR="005469F5">
        <w:t xml:space="preserve"> over the course of 2022</w:t>
      </w:r>
      <w:r>
        <w:t xml:space="preserve"> to understand these differences between VAST and the design-based biomass estimates prior to recommending any further changes to this assessment model. We will continue to include the above Plan Team and SSC recommendations until they have been conclusively investigated</w:t>
      </w:r>
      <w:r w:rsidR="00A32D1F">
        <w:t xml:space="preserve"> and addressed.</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263444">
      <w:pPr>
        <w:pStyle w:val="Heading1"/>
      </w:pPr>
      <w:r w:rsidRPr="009508EF">
        <w:lastRenderedPageBreak/>
        <w:t>Introduction</w:t>
      </w:r>
    </w:p>
    <w:p w14:paraId="0418789E" w14:textId="77777777" w:rsidR="00353282" w:rsidRPr="005E0B6D" w:rsidRDefault="00353282" w:rsidP="00BD65EC">
      <w:pPr>
        <w:pStyle w:val="Heading3"/>
      </w:pPr>
      <w:r w:rsidRPr="00843F06">
        <w:t>Biology and distribution</w:t>
      </w:r>
    </w:p>
    <w:p w14:paraId="39D7FC19" w14:textId="68DE881B" w:rsidR="00353282" w:rsidRDefault="00353282" w:rsidP="0089577A">
      <w:pPr>
        <w:rPr>
          <w:szCs w:val="22"/>
        </w:rPr>
      </w:pPr>
      <w:r>
        <w:rPr>
          <w:szCs w:val="22"/>
        </w:rPr>
        <w:t>Pacific ocean perch (</w:t>
      </w:r>
      <w:r>
        <w:rPr>
          <w:i/>
          <w:iCs/>
          <w:szCs w:val="22"/>
        </w:rPr>
        <w:t xml:space="preserve">Sebastes alutus, </w:t>
      </w:r>
      <w:r w:rsidR="009B7831">
        <w:rPr>
          <w:szCs w:val="22"/>
        </w:rPr>
        <w:t>POP</w:t>
      </w:r>
      <w:r>
        <w:rPr>
          <w:szCs w:val="22"/>
        </w:rPr>
        <w:t>) ha</w:t>
      </w:r>
      <w:ins w:id="12" w:author="Jane.Sullivan" w:date="2021-11-05T10:35:00Z">
        <w:r w:rsidR="00F0282A">
          <w:rPr>
            <w:szCs w:val="22"/>
          </w:rPr>
          <w:t>ve</w:t>
        </w:r>
      </w:ins>
      <w:del w:id="13" w:author="Jane.Sullivan" w:date="2021-11-05T10:35:00Z">
        <w:r w:rsidDel="00F0282A">
          <w:rPr>
            <w:szCs w:val="22"/>
          </w:rPr>
          <w:delText>s</w:delText>
        </w:r>
      </w:del>
      <w:r>
        <w:rPr>
          <w:szCs w:val="22"/>
        </w:rPr>
        <w:t xml:space="preserve"> a wide distribution in the North Pacific from southern California around the Pacific rim to northern Honshu Is., Japan, including the Bering Sea. The species appears to be most abundant in northern British Columbia, the Gulf of Alaska</w:t>
      </w:r>
      <w:r w:rsidR="009B7831">
        <w:rPr>
          <w:szCs w:val="22"/>
        </w:rPr>
        <w:t xml:space="preserve"> (GOA)</w:t>
      </w:r>
      <w:r>
        <w:rPr>
          <w:szCs w:val="22"/>
        </w:rPr>
        <w:t xml:space="preserve">, and the Aleutian Islands </w:t>
      </w:r>
      <w:r>
        <w:rPr>
          <w:rFonts w:ascii="TimesNewRoman" w:hAnsi="TimesNewRoman" w:cs="TimesNewRoman"/>
          <w:szCs w:val="22"/>
        </w:rPr>
        <w:t>(Allen and Smith 1988)</w:t>
      </w:r>
      <w:r>
        <w:rPr>
          <w:szCs w:val="22"/>
        </w:rPr>
        <w:t>. Adults are found primarily offshore on the outer continental shelf and the upper continental slope in depths</w:t>
      </w:r>
      <w:r w:rsidR="00C00D48">
        <w:rPr>
          <w:szCs w:val="22"/>
        </w:rPr>
        <w:t xml:space="preserve"> </w:t>
      </w:r>
      <w:r w:rsidR="006A32FA">
        <w:rPr>
          <w:szCs w:val="22"/>
        </w:rPr>
        <w:t>of</w:t>
      </w:r>
      <w:r>
        <w:rPr>
          <w:szCs w:val="22"/>
        </w:rP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szCs w:val="22"/>
        </w:rPr>
        <w:t>(Love et al. 2002)</w:t>
      </w:r>
      <w:r>
        <w:rPr>
          <w:szCs w:val="22"/>
        </w:rPr>
        <w:t xml:space="preserve">. This seasonal pattern is probably related to summer feeding and winter spawning. Although small numbers of </w:t>
      </w:r>
      <w:r w:rsidR="009B7831">
        <w:rPr>
          <w:szCs w:val="22"/>
        </w:rPr>
        <w:t xml:space="preserve">POP </w:t>
      </w:r>
      <w:r>
        <w:rPr>
          <w:szCs w:val="22"/>
        </w:rPr>
        <w:t xml:space="preserve">are dispersed throughout their preferred depth range on the continental shelf and slope, most of the population occurs in patchy, localized aggregations (Hanselman et al. 2001). </w:t>
      </w:r>
      <w:r w:rsidR="009B7831">
        <w:rPr>
          <w:szCs w:val="22"/>
        </w:rPr>
        <w:t>POP</w:t>
      </w:r>
      <w:r>
        <w:rPr>
          <w:szCs w:val="22"/>
        </w:rPr>
        <w:t xml:space="preserve"> are generally considered to be semi-demersal but there can at times be a significant pelagic component to their distribution. </w:t>
      </w:r>
      <w:r w:rsidR="009B7831">
        <w:rPr>
          <w:szCs w:val="22"/>
        </w:rPr>
        <w:t>POP</w:t>
      </w:r>
      <w:r>
        <w:rPr>
          <w:szCs w:val="22"/>
        </w:rPr>
        <w:t xml:space="preserve"> often move off-bottom </w:t>
      </w:r>
      <w:r w:rsidR="00F5485E">
        <w:rPr>
          <w:szCs w:val="22"/>
        </w:rPr>
        <w:t>during the day</w:t>
      </w:r>
      <w:r>
        <w:rPr>
          <w:szCs w:val="22"/>
        </w:rPr>
        <w:t xml:space="preserve"> to feed, apparently following diel euphausiid migrations</w:t>
      </w:r>
      <w:r w:rsidR="00F5485E">
        <w:rPr>
          <w:szCs w:val="22"/>
        </w:rPr>
        <w:t xml:space="preserve"> (Brodeur 2001)</w:t>
      </w:r>
      <w:r>
        <w:rPr>
          <w:szCs w:val="22"/>
        </w:rPr>
        <w:t xml:space="preserve">. Commercial fishing data in the GOA since 1995 show that pelagic trawls fished off-bottom have accounted for as much as </w:t>
      </w:r>
      <w:r w:rsidR="00BE564D">
        <w:rPr>
          <w:szCs w:val="22"/>
        </w:rPr>
        <w:t>31</w:t>
      </w:r>
      <w:r>
        <w:rPr>
          <w:szCs w:val="22"/>
        </w:rP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Kendall and Lenarz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Ainley et al. 1993) resulting in high recruitment variability. However, larval studies of rockfish have been hindered by difficulties in species identification since many larval rockfish species share the same morphological characteristics (Kendall 2000). Genetic techniques using allozymes (Seeb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Gharrett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Carlson and Straty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eved to be spatially separated (Carlson and Strat</w:t>
      </w:r>
      <w:r w:rsidR="00AF223C">
        <w:rPr>
          <w:szCs w:val="22"/>
        </w:rPr>
        <w:t>y 1981; Rooper et al.</w:t>
      </w:r>
      <w:r w:rsidR="002833C9" w:rsidRPr="00E65990">
        <w:rPr>
          <w:szCs w:val="22"/>
        </w:rPr>
        <w:t xml:space="preserve"> 2007).</w:t>
      </w:r>
      <w:r w:rsidR="002833C9" w:rsidRPr="00DD4147">
        <w:rPr>
          <w:szCs w:val="22"/>
        </w:rPr>
        <w:t xml:space="preserve"> </w:t>
      </w:r>
    </w:p>
    <w:p w14:paraId="48181E0C" w14:textId="77810086"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planktivorous (Carlson and Haight 1976; Yang 19</w:t>
      </w:r>
      <w:r w:rsidR="00BF401E">
        <w:rPr>
          <w:rFonts w:ascii="TimesNewRoman" w:hAnsi="TimesNewRoman" w:cs="TimesNewRoman"/>
          <w:szCs w:val="22"/>
        </w:rPr>
        <w:t xml:space="preserve">93; </w:t>
      </w:r>
      <w:commentRangeStart w:id="14"/>
      <w:r w:rsidR="00BF401E">
        <w:rPr>
          <w:rFonts w:ascii="TimesNewRoman" w:hAnsi="TimesNewRoman" w:cs="TimesNewRoman"/>
          <w:szCs w:val="22"/>
        </w:rPr>
        <w:t>1996</w:t>
      </w:r>
      <w:commentRangeEnd w:id="14"/>
      <w:r w:rsidR="00902C6E">
        <w:rPr>
          <w:rStyle w:val="CommentReference"/>
        </w:rPr>
        <w:commentReference w:id="14"/>
      </w:r>
      <w:r w:rsidR="00BF401E">
        <w:rPr>
          <w:rFonts w:ascii="TimesNewRoman" w:hAnsi="TimesNewRoman" w:cs="TimesNewRoman"/>
          <w:szCs w:val="22"/>
        </w:rPr>
        <w:t>;</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calanoid copepods and euphausiids. Larger juveniles and adults fed primarily on euphausiids, and to a lesser degree, copepods, amphipods and mysids (Yang and Nelson 2000). In the Aleutian Islands, myctophids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euphausiid prey (Yang 2003).</w:t>
      </w:r>
      <w:r w:rsidR="00353282">
        <w:rPr>
          <w:szCs w:val="22"/>
        </w:rPr>
        <w:t xml:space="preserve"> </w:t>
      </w:r>
      <w:r>
        <w:rPr>
          <w:szCs w:val="22"/>
        </w:rPr>
        <w:t>POP</w:t>
      </w:r>
      <w:r w:rsidR="00353282">
        <w:rPr>
          <w:szCs w:val="22"/>
        </w:rPr>
        <w:t xml:space="preserve"> and walleye pollock (</w:t>
      </w:r>
      <w:del w:id="15" w:author="Ben.Williams" w:date="2021-11-02T18:20:00Z">
        <w:r w:rsidR="00353282" w:rsidRPr="00A7261F" w:rsidDel="00403C9F">
          <w:rPr>
            <w:i/>
            <w:szCs w:val="22"/>
          </w:rPr>
          <w:delText xml:space="preserve">Theragra </w:delText>
        </w:r>
      </w:del>
      <w:commentRangeStart w:id="16"/>
      <w:ins w:id="17" w:author="Ben.Williams" w:date="2021-11-02T18:20:00Z">
        <w:r w:rsidR="00403C9F">
          <w:rPr>
            <w:i/>
            <w:szCs w:val="22"/>
          </w:rPr>
          <w:t>Gadus</w:t>
        </w:r>
        <w:r w:rsidR="00403C9F" w:rsidRPr="00A7261F">
          <w:rPr>
            <w:i/>
            <w:szCs w:val="22"/>
          </w:rPr>
          <w:t xml:space="preserve"> </w:t>
        </w:r>
      </w:ins>
      <w:commentRangeEnd w:id="16"/>
      <w:ins w:id="18" w:author="Ben.Williams" w:date="2021-11-03T08:15:00Z">
        <w:r w:rsidR="00902C6E">
          <w:rPr>
            <w:rStyle w:val="CommentReference"/>
          </w:rPr>
          <w:commentReference w:id="16"/>
        </w:r>
      </w:ins>
      <w:del w:id="19" w:author="Ben.Williams" w:date="2021-11-02T18:20:00Z">
        <w:r w:rsidR="00353282" w:rsidRPr="00A7261F" w:rsidDel="00403C9F">
          <w:rPr>
            <w:i/>
            <w:szCs w:val="22"/>
          </w:rPr>
          <w:delText>chalcogramma</w:delText>
        </w:r>
      </w:del>
      <w:ins w:id="20" w:author="Ben.Williams" w:date="2021-11-02T18:20:00Z">
        <w:r w:rsidR="00403C9F" w:rsidRPr="00A7261F">
          <w:rPr>
            <w:i/>
            <w:szCs w:val="22"/>
          </w:rPr>
          <w:t>chalcogramm</w:t>
        </w:r>
        <w:r w:rsidR="00403C9F">
          <w:rPr>
            <w:i/>
            <w:szCs w:val="22"/>
          </w:rPr>
          <w:t>us</w:t>
        </w:r>
      </w:ins>
      <w:r w:rsidR="00353282">
        <w:rPr>
          <w:szCs w:val="22"/>
        </w:rPr>
        <w:t xml:space="preserve">) probably compete for the same euphausiid prey as euphausiids make up about 50% of the pollock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pollock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w:t>
      </w:r>
      <w:commentRangeStart w:id="21"/>
      <w:r>
        <w:rPr>
          <w:rFonts w:ascii="TimesNewRoman" w:hAnsi="TimesNewRoman" w:cs="TimesNewRoman"/>
          <w:szCs w:val="22"/>
        </w:rPr>
        <w:t xml:space="preserve">sablefish, Pacific halibut, and sperm whales </w:t>
      </w:r>
      <w:commentRangeEnd w:id="21"/>
      <w:r w:rsidR="00403C9F">
        <w:rPr>
          <w:rStyle w:val="CommentReference"/>
        </w:rPr>
        <w:commentReference w:id="21"/>
      </w:r>
      <w:r>
        <w:rPr>
          <w:rFonts w:ascii="TimesNewRoman" w:hAnsi="TimesNewRoman" w:cs="TimesNewRoman"/>
          <w:szCs w:val="22"/>
        </w:rPr>
        <w:t xml:space="preserve">(Major and Shippen 1970). </w:t>
      </w:r>
      <w:r>
        <w:rPr>
          <w:szCs w:val="22"/>
        </w:rPr>
        <w:t xml:space="preserve">Juveniles are consumed by </w:t>
      </w:r>
      <w:r>
        <w:rPr>
          <w:rFonts w:ascii="TimesNewRoman" w:hAnsi="TimesNewRoman" w:cs="TimesNewRoman"/>
          <w:szCs w:val="22"/>
        </w:rPr>
        <w:t xml:space="preserve">seabirds (Ainley et al. 1993), other rockfish (Hobson et al. 2001), </w:t>
      </w:r>
      <w:r>
        <w:rPr>
          <w:szCs w:val="22"/>
        </w:rPr>
        <w:t>salmon, lingcod, and other large demersal fish.</w:t>
      </w:r>
    </w:p>
    <w:p w14:paraId="67CCCA70" w14:textId="314403D5"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al mortality (estimated at 0.06),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Hanselman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Leaman 1991)</w:t>
      </w:r>
      <w:r w:rsidR="00AF223C">
        <w:rPr>
          <w:szCs w:val="22"/>
        </w:rPr>
        <w:t>.</w:t>
      </w:r>
      <w:r w:rsidR="00353282">
        <w:rPr>
          <w:szCs w:val="22"/>
        </w:rPr>
        <w:t xml:space="preserve"> Rockfish in general were found to be about half as fecund as warm water snappers with similar body shapes (Haldorson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Leaman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Longhurst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Sebastes melanops</w:t>
      </w:r>
      <w:r w:rsidRPr="000B2EE2">
        <w:rPr>
          <w:rFonts w:ascii="TimesNewRoman" w:hAnsi="TimesNewRoman" w:cs="TimesNewRoman"/>
          <w:szCs w:val="22"/>
        </w:rPr>
        <w:t>) has shown that larval survival may be dramatically higher from older female spawners (Berkeley et al. 2004, Bobko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r>
        <w:rPr>
          <w:rFonts w:ascii="TimesNewRoman" w:hAnsi="TimesNewRoman" w:cs="TimesNewRoman"/>
          <w:szCs w:val="22"/>
        </w:rPr>
        <w:t>d</w:t>
      </w:r>
      <w:r w:rsidRPr="000B2EE2">
        <w:rPr>
          <w:rFonts w:ascii="TimesNewRoman" w:hAnsi="TimesNewRoman" w:cs="TimesNewRoman"/>
          <w:szCs w:val="22"/>
        </w:rPr>
        <w:t xml:space="preserve">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S. alutus</w:t>
      </w:r>
      <w:r w:rsidRPr="000B2EE2">
        <w:rPr>
          <w:rFonts w:ascii="TimesNewRoman" w:hAnsi="TimesNewRoman" w:cs="TimesNewRoman"/>
          <w:szCs w:val="22"/>
        </w:rPr>
        <w:t>) and rougheye rockfish (</w:t>
      </w:r>
      <w:r w:rsidRPr="000B2EE2">
        <w:rPr>
          <w:rFonts w:ascii="TimesNewRoman,Italic" w:hAnsi="TimesNewRoman,Italic" w:cs="TimesNewRoman,Italic"/>
          <w:i/>
          <w:iCs/>
          <w:szCs w:val="22"/>
        </w:rPr>
        <w:t>S. aleutianus</w:t>
      </w:r>
      <w:r w:rsidRPr="000B2EE2">
        <w:rPr>
          <w:rFonts w:ascii="TimesNewRoman" w:hAnsi="TimesNewRoman" w:cs="TimesNewRoman"/>
          <w:szCs w:val="22"/>
        </w:rPr>
        <w:t xml:space="preserve">) for senescence in reproductive activity of older fish and found that oogenesis continues at advanced ages. Leaman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groundfish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r w:rsidR="00146C16" w:rsidRPr="00146C16">
        <w:rPr>
          <w:i/>
        </w:rPr>
        <w:t>F</w:t>
      </w:r>
      <w:r w:rsidR="00146C16" w:rsidRPr="00146C16">
        <w:rPr>
          <w:i/>
          <w:vertAlign w:val="subscript"/>
        </w:rPr>
        <w:t>msy</w:t>
      </w:r>
      <w:r>
        <w:t xml:space="preserve"> (the fishing rate that produces maximum sustainable yield) by 3% to 9%, and larger decreases in stock productivity were associated at higher fishing mortality rates that produced reduced age compositions</w:t>
      </w:r>
      <w:commentRangeStart w:id="22"/>
      <w:r>
        <w:t xml:space="preserve">.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r>
        <w:rPr>
          <w:rFonts w:ascii="TimesNewRoman" w:hAnsi="TimesNewRoman" w:cs="TimesNewRoman"/>
          <w:szCs w:val="22"/>
        </w:rPr>
        <w:t>spawner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r>
        <w:rPr>
          <w:rFonts w:ascii="TimesNewRoman" w:hAnsi="TimesNewRoman" w:cs="TimesNewRoman"/>
          <w:szCs w:val="22"/>
        </w:rPr>
        <w:t>Heppell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older spawners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spawner age and parturition timing.</w:t>
      </w:r>
      <w:commentRangeEnd w:id="22"/>
      <w:r w:rsidR="00F0282A">
        <w:rPr>
          <w:rStyle w:val="CommentReference"/>
        </w:rPr>
        <w:commentReference w:id="22"/>
      </w:r>
    </w:p>
    <w:p w14:paraId="44FC9CC3" w14:textId="77777777" w:rsidR="00353282" w:rsidRPr="0041551A" w:rsidRDefault="00353282" w:rsidP="00BD65EC">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allozyme variation, Seeb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Palof 2008). </w:t>
      </w:r>
      <w:r w:rsidR="005E1AB5" w:rsidRPr="0041551A">
        <w:t>Palof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r w:rsidR="006A32FA" w:rsidRPr="0041551A">
        <w:t xml:space="preserve">Withler et al. (2001) found distinct genetic populations on a small scale in British Columbia. </w:t>
      </w:r>
      <w:r w:rsidR="006A32FA">
        <w:t>Kamin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Palof et al. (2011).</w:t>
      </w:r>
    </w:p>
    <w:p w14:paraId="67E3327E" w14:textId="0031A9FA" w:rsidR="00353282" w:rsidRDefault="00353282" w:rsidP="0089577A">
      <w:r w:rsidRPr="0041551A">
        <w:t xml:space="preserve">In a study on localized depletion of Alaskan rockfish, Hanselman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Hanselman et al. 201</w:t>
      </w:r>
      <w:r>
        <w:t>2a</w:t>
      </w:r>
      <w:r w:rsidR="0041551A">
        <w:t xml:space="preserve">). </w:t>
      </w:r>
    </w:p>
    <w:p w14:paraId="4893D45E" w14:textId="77777777" w:rsidR="00353282" w:rsidRPr="00D54F66" w:rsidRDefault="00353282" w:rsidP="00263444">
      <w:pPr>
        <w:pStyle w:val="Heading1"/>
      </w:pPr>
      <w:r w:rsidRPr="009508EF">
        <w:lastRenderedPageBreak/>
        <w:t>Fishery</w:t>
      </w:r>
    </w:p>
    <w:p w14:paraId="6A46FE1A" w14:textId="77777777" w:rsidR="00353282" w:rsidRPr="005430C6" w:rsidRDefault="00353282" w:rsidP="00BD65EC">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0E0AEA12"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y all of the TAC was harvested. Because of agreement among the fleet and the ability to </w:t>
      </w:r>
      <w:r w:rsidR="00CE4AF7" w:rsidRPr="00BB2170">
        <w:t xml:space="preserve">collectively </w:t>
      </w:r>
      <w:r w:rsidR="00E7330B" w:rsidRPr="00BB2170">
        <w:t>remain below TAC</w:t>
      </w:r>
      <w:r w:rsidR="00CE4AF7" w:rsidRPr="00BB2170">
        <w:t>,</w:t>
      </w:r>
      <w:r w:rsidR="00D36B22" w:rsidRPr="00BB2170">
        <w:t xml:space="preserve"> </w:t>
      </w:r>
      <w:r w:rsidR="00E7330B" w:rsidRPr="00BB2170">
        <w:t>we ex</w:t>
      </w:r>
      <w:r w:rsidR="00CE4AF7" w:rsidRPr="00BB2170">
        <w:t>pect TAC to be fully taken in the future.</w:t>
      </w:r>
      <w:r w:rsidR="00E7330B" w:rsidRPr="00BB2170">
        <w:t xml:space="preserve"> </w:t>
      </w:r>
    </w:p>
    <w:p w14:paraId="0AF2F2EB" w14:textId="3865AD52"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w:t>
      </w:r>
      <w:commentRangeStart w:id="23"/>
      <w:del w:id="24" w:author="Ben.Williams" w:date="2021-11-03T06:47:00Z">
        <w:r w:rsidRPr="0011250E" w:rsidDel="00312933">
          <w:delText xml:space="preserve">Footnote </w:delText>
        </w:r>
      </w:del>
      <w:commentRangeEnd w:id="23"/>
      <w:r w:rsidR="00312933">
        <w:rPr>
          <w:rStyle w:val="CommentReference"/>
        </w:rPr>
        <w:commentReference w:id="23"/>
      </w:r>
      <w:del w:id="25" w:author="Ben.Williams" w:date="2021-11-03T06:47:00Z">
        <w:r w:rsidRPr="0011250E" w:rsidDel="00312933">
          <w:delText xml:space="preserve">in </w:delText>
        </w:r>
      </w:del>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BD65EC">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shortraker/rougheye rockfish, and all other species of slope rockfish. In 1993, a fourth management subgroup, northern rockfish, was also created. </w:t>
      </w:r>
      <w:r>
        <w:t>In 2004, shortraker rockfish and rougheye rockfish were divided into separate subgroups.</w:t>
      </w:r>
      <w:r w:rsidRPr="001E505C">
        <w:t xml:space="preserve"> These subgroups were established </w:t>
      </w:r>
      <w:r>
        <w:t xml:space="preserve">to protect </w:t>
      </w:r>
      <w:r w:rsidR="009B7831">
        <w:t>POP</w:t>
      </w:r>
      <w:r>
        <w:t>, shortraker rockfish, roughey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2BC010D1"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xml:space="preserve">” (Federal Register: April 15, 1994, </w:t>
      </w:r>
      <w:hyperlink r:id="rId14" w:history="1">
        <w:r w:rsidRPr="007753B6">
          <w:t>http://alaskafisheries.noaa.gov/prules/noa_18103.pdf</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4A2F0102"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has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groundfish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r w:rsidRPr="007753B6">
        <w:rPr>
          <w:i/>
        </w:rPr>
        <w:t>B</w:t>
      </w:r>
      <w:r w:rsidRPr="007753B6">
        <w:rPr>
          <w:i/>
          <w:vertAlign w:val="subscript"/>
        </w:rPr>
        <w:t xml:space="preserve">msy </w:t>
      </w:r>
      <w:r w:rsidRPr="007753B6">
        <w:t>and the stock is n</w:t>
      </w:r>
      <w:r w:rsidR="00D54F66">
        <w:t>ow 53</w:t>
      </w:r>
      <w:r w:rsidRPr="007753B6">
        <w:t xml:space="preserve">% higher than </w:t>
      </w:r>
      <w:r w:rsidRPr="007753B6">
        <w:rPr>
          <w:i/>
        </w:rPr>
        <w:t>B</w:t>
      </w:r>
      <w:r w:rsidRPr="007753B6">
        <w:rPr>
          <w:i/>
          <w:vertAlign w:val="subscript"/>
        </w:rPr>
        <w:t>msy</w:t>
      </w:r>
      <w:r w:rsidR="00D54F66">
        <w:t xml:space="preserve"> (using </w:t>
      </w:r>
      <w:r w:rsidR="00D54F66" w:rsidRPr="007753B6">
        <w:rPr>
          <w:i/>
        </w:rPr>
        <w:t>B</w:t>
      </w:r>
      <w:r w:rsidR="00D54F66">
        <w:rPr>
          <w:i/>
          <w:vertAlign w:val="subscript"/>
        </w:rPr>
        <w:t>40%</w:t>
      </w:r>
      <w:r w:rsidR="00D54F66">
        <w:t xml:space="preserve"> as a proxy for </w:t>
      </w:r>
      <w:r w:rsidR="00D54F66" w:rsidRPr="007753B6">
        <w:rPr>
          <w:i/>
        </w:rPr>
        <w:t>B</w:t>
      </w:r>
      <w:r w:rsidR="00D54F66" w:rsidRPr="007753B6">
        <w:rPr>
          <w:i/>
          <w:vertAlign w:val="subscript"/>
        </w:rPr>
        <w:t>msy</w:t>
      </w:r>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Palof</w:t>
      </w:r>
      <w:r w:rsidR="00F2393F">
        <w:t xml:space="preserve"> et al. 2011; Kamin et al. 2013</w:t>
      </w:r>
      <w:r>
        <w:t>)</w:t>
      </w:r>
      <w:r w:rsidRPr="007753B6">
        <w:t xml:space="preserve">. </w:t>
      </w:r>
      <w:r>
        <w:t xml:space="preserve">Palof et al. (2011) also suggest that the Eastern GOA might be distinct genetically, but this area is already its own management unit, and has additional protection with the no trawl zone. </w:t>
      </w:r>
      <w:r w:rsidRPr="007753B6">
        <w:t xml:space="preserve">Hanselman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Hanselman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BD65EC">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groundfish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r w:rsidR="00D54F66">
        <w:t>arrowtooth flounder, Atka mackerel</w:t>
      </w:r>
      <w:r w:rsidRPr="00ED5036">
        <w:t>,</w:t>
      </w:r>
      <w:r>
        <w:t xml:space="preserve"> walleye</w:t>
      </w:r>
      <w:r w:rsidRPr="00ED5036">
        <w:t xml:space="preserve"> </w:t>
      </w:r>
      <w:r w:rsidR="00D54F66">
        <w:t>pollock,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r w:rsidR="00D54F66">
        <w:t>arrowtooth flounder</w:t>
      </w:r>
      <w:r w:rsidR="00401D97">
        <w:t>, walleye pollock-midwater,</w:t>
      </w:r>
      <w:r w:rsidR="00D54F66">
        <w:t xml:space="preserve"> and rex sol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arrowtooth flounder directed fishery (</w:t>
      </w:r>
      <w:r w:rsidRPr="00766DFB">
        <w:t>Table 9-4). Hulson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groundfish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263444">
      <w:pPr>
        <w:pStyle w:val="Heading1"/>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NMFS Groundfish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D7177" w14:paraId="70737BA5" w14:textId="77777777" w:rsidTr="009D3FE9">
        <w:tc>
          <w:tcPr>
            <w:tcW w:w="2520" w:type="dxa"/>
            <w:tcBorders>
              <w:left w:val="nil"/>
              <w:bottom w:val="nil"/>
              <w:right w:val="nil"/>
            </w:tcBorders>
          </w:tcPr>
          <w:p w14:paraId="6F65908B" w14:textId="68A062EE" w:rsidR="009D7177" w:rsidRPr="009D7177" w:rsidRDefault="009D7177" w:rsidP="009D717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D7177" w:rsidRPr="009D7177" w:rsidRDefault="009D717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D7177" w:rsidRPr="009D7177" w:rsidRDefault="009D7177" w:rsidP="009D7177">
            <w:pPr>
              <w:spacing w:after="100" w:afterAutospacing="1"/>
              <w:rPr>
                <w:sz w:val="22"/>
                <w:szCs w:val="22"/>
              </w:rPr>
            </w:pPr>
            <w:r w:rsidRPr="009D7177">
              <w:rPr>
                <w:sz w:val="22"/>
                <w:szCs w:val="22"/>
              </w:rPr>
              <w:t>1961-</w:t>
            </w:r>
            <w:r w:rsidR="00981145">
              <w:rPr>
                <w:b/>
                <w:sz w:val="22"/>
                <w:szCs w:val="22"/>
              </w:rPr>
              <w:t>2021</w:t>
            </w:r>
          </w:p>
        </w:tc>
      </w:tr>
      <w:tr w:rsidR="009D7177" w14:paraId="7550C319" w14:textId="77777777" w:rsidTr="009D3FE9">
        <w:tc>
          <w:tcPr>
            <w:tcW w:w="2520" w:type="dxa"/>
            <w:tcBorders>
              <w:top w:val="nil"/>
              <w:left w:val="nil"/>
              <w:bottom w:val="nil"/>
              <w:right w:val="nil"/>
            </w:tcBorders>
          </w:tcPr>
          <w:p w14:paraId="19D6ADA6" w14:textId="77777777" w:rsidR="009D7177" w:rsidRPr="009D7177" w:rsidRDefault="009D7177" w:rsidP="009D7177">
            <w:pPr>
              <w:spacing w:after="100" w:afterAutospacing="1"/>
              <w:rPr>
                <w:sz w:val="22"/>
                <w:szCs w:val="22"/>
              </w:rPr>
            </w:pPr>
          </w:p>
        </w:tc>
        <w:tc>
          <w:tcPr>
            <w:tcW w:w="2160" w:type="dxa"/>
            <w:tcBorders>
              <w:top w:val="nil"/>
              <w:left w:val="nil"/>
              <w:bottom w:val="nil"/>
              <w:right w:val="nil"/>
            </w:tcBorders>
          </w:tcPr>
          <w:p w14:paraId="5BD079AB" w14:textId="0010967B"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D7177" w:rsidRPr="00981145" w:rsidRDefault="009D717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sidR="00981145">
              <w:rPr>
                <w:sz w:val="22"/>
                <w:szCs w:val="22"/>
              </w:rPr>
              <w:t xml:space="preserve">, </w:t>
            </w:r>
            <w:r w:rsidR="00981145">
              <w:rPr>
                <w:b/>
                <w:sz w:val="22"/>
                <w:szCs w:val="22"/>
              </w:rPr>
              <w:t>2020</w:t>
            </w:r>
          </w:p>
        </w:tc>
      </w:tr>
      <w:tr w:rsidR="009D7177" w14:paraId="6DD44691" w14:textId="77777777" w:rsidTr="009D3FE9">
        <w:tc>
          <w:tcPr>
            <w:tcW w:w="2520" w:type="dxa"/>
            <w:tcBorders>
              <w:top w:val="nil"/>
              <w:left w:val="nil"/>
              <w:bottom w:val="single" w:sz="12" w:space="0" w:color="auto"/>
              <w:right w:val="nil"/>
            </w:tcBorders>
          </w:tcPr>
          <w:p w14:paraId="6FDA536E" w14:textId="77777777" w:rsidR="009D7177" w:rsidRPr="009D7177" w:rsidRDefault="009D717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D7177" w:rsidRPr="009D7177" w:rsidRDefault="009D717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D7177" w:rsidRPr="009D7177" w:rsidRDefault="009D717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BD65EC">
      <w:pPr>
        <w:pStyle w:val="Heading3"/>
      </w:pPr>
      <w:r w:rsidRPr="00DB368B">
        <w:t>Fishery</w:t>
      </w:r>
      <w:r w:rsidRPr="00065CE7">
        <w:t xml:space="preserve"> </w:t>
      </w:r>
    </w:p>
    <w:p w14:paraId="3AD71A19" w14:textId="77777777" w:rsidR="00353282" w:rsidRPr="002734A4" w:rsidRDefault="00353282" w:rsidP="00A76A91">
      <w:pPr>
        <w:pStyle w:val="Heading4"/>
      </w:pPr>
      <w:r w:rsidRPr="002734A4">
        <w:t xml:space="preserve">Catch </w:t>
      </w:r>
    </w:p>
    <w:p w14:paraId="691102FA" w14:textId="21A9B383" w:rsidR="004F4F9B" w:rsidRDefault="00353282" w:rsidP="000F2A85">
      <w:pPr>
        <w:spacing w:after="100" w:afterAutospacing="1"/>
      </w:pPr>
      <w:r w:rsidRPr="00FA1D75">
        <w:t>Catches range from 2,500 t to 350</w:t>
      </w:r>
      <w:r w:rsidR="00981145">
        <w:t>,000 t since 1961</w:t>
      </w:r>
      <w:r w:rsidRPr="00FA1D75">
        <w:t xml:space="preserve">. Detailed 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shown graphically in Figure 9-1. </w:t>
      </w:r>
      <w:r w:rsidR="004C744E" w:rsidRPr="00FA1D75">
        <w:rPr>
          <w:szCs w:val="22"/>
        </w:rPr>
        <w:t>This is the commercial catch history used in the assessment mode</w:t>
      </w:r>
      <w:r w:rsidR="004F4F9B" w:rsidRPr="00FA1D75">
        <w:rPr>
          <w:szCs w:val="22"/>
        </w:rPr>
        <w:t xml:space="preserve">l. </w:t>
      </w:r>
      <w:r w:rsidR="004F4F9B" w:rsidRPr="00FA1D75">
        <w:t>In response to Annual Catch Limits (ACLs) requirements, assessments now document all removals including catch that is not associated with a directe</w:t>
      </w:r>
      <w:r w:rsidR="0041551A" w:rsidRPr="00FA1D75">
        <w:t>d fishery. E</w:t>
      </w:r>
      <w:r w:rsidR="004F4F9B" w:rsidRPr="00FA1D75">
        <w:t xml:space="preserve">stimates of all removals not </w:t>
      </w:r>
      <w:r w:rsidR="004F4F9B" w:rsidRPr="00FA1D75">
        <w:lastRenderedPageBreak/>
        <w:t xml:space="preserve">associated with a directed fishery including research catches are available and are presented in Appendix 9-A. In summary, </w:t>
      </w:r>
      <w:r w:rsidR="00BF401E">
        <w:t xml:space="preserve">annual </w:t>
      </w:r>
      <w:r w:rsidR="004F4F9B" w:rsidRPr="00FA1D75">
        <w:t xml:space="preserve">research removals have typically been less than 100 t and very little is taken in recreational or halibut fisheries. These levels likely do not pose a significant risk to the </w:t>
      </w:r>
      <w:r w:rsidR="009B7831">
        <w:t>POP</w:t>
      </w:r>
      <w:r w:rsidR="004F4F9B" w:rsidRPr="00FA1D75">
        <w:t xml:space="preserve"> stock in the GOA.</w:t>
      </w:r>
    </w:p>
    <w:p w14:paraId="4CAC1F1D" w14:textId="77777777" w:rsidR="00353282" w:rsidRPr="002734A4" w:rsidRDefault="00353282" w:rsidP="00A76A91">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7E9D3801"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w:t>
      </w:r>
      <w:del w:id="26" w:author="Ben.Williams" w:date="2021-11-03T07:11:00Z">
        <w:r w:rsidDel="007D66DE">
          <w:delText xml:space="preserve">difference </w:delText>
        </w:r>
      </w:del>
      <w:ins w:id="27" w:author="Ben.Williams" w:date="2021-11-03T07:11:00Z">
        <w:r w:rsidR="007D66DE">
          <w:t xml:space="preserve">different </w:t>
        </w:r>
      </w:ins>
      <w:r>
        <w:t xml:space="preserve">size age transition matrix in these years (as described in the </w:t>
      </w:r>
      <w:r>
        <w:rPr>
          <w:i/>
        </w:rPr>
        <w:t>Parameters Estimated Outside the Assessment Model</w:t>
      </w:r>
      <w:r>
        <w:t xml:space="preserve"> section below). In general, because of the selectivity of the fishery at older ages, there is no</w:t>
      </w:r>
      <w:del w:id="28" w:author="Ben.Williams" w:date="2021-11-03T07:11:00Z">
        <w:r w:rsidDel="007D66DE">
          <w:delText>t</w:delText>
        </w:r>
      </w:del>
      <w:r>
        <w:t xml:space="preserve"> strong recruitment signal in the fishery length composition data.</w:t>
      </w:r>
    </w:p>
    <w:p w14:paraId="66F59CB7" w14:textId="77777777" w:rsidR="00353282" w:rsidRPr="00065CE7" w:rsidRDefault="00353282" w:rsidP="00BD65EC">
      <w:pPr>
        <w:pStyle w:val="Heading3"/>
      </w:pPr>
      <w:r w:rsidRPr="00D33C47">
        <w:t>Survey</w:t>
      </w:r>
      <w:r w:rsidRPr="00065CE7">
        <w:t xml:space="preserve"> </w:t>
      </w:r>
    </w:p>
    <w:p w14:paraId="778A0041" w14:textId="77777777" w:rsidR="00353282" w:rsidRPr="00412322" w:rsidRDefault="00353282" w:rsidP="00A76A91">
      <w:pPr>
        <w:pStyle w:val="Heading4"/>
      </w:pPr>
      <w:r w:rsidRPr="00412322">
        <w:t>Biomass Estimates from Trawl Surveys</w:t>
      </w:r>
    </w:p>
    <w:p w14:paraId="26AB2939" w14:textId="6126125F"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 xml:space="preserve">The surveys are theoretically an estimate of absolute biomass, but we treat them as an index in the stock assessment.  </w:t>
      </w:r>
      <w:r w:rsidRPr="001E505C">
        <w:t xml:space="preserve">The surveys covered all areas of the </w:t>
      </w:r>
      <w:r w:rsidR="009B7831">
        <w:t>GOA</w:t>
      </w:r>
      <w:r w:rsidRPr="001E505C">
        <w:t xml:space="preserve"> out to a depth of 500 m (in some surveys to 1,000 m), but the 2001 survey did not </w:t>
      </w:r>
      <w:r w:rsidRPr="00FA1D75">
        <w:t xml:space="preserve">sample the eastern </w:t>
      </w:r>
      <w:r w:rsidR="009B7831">
        <w:t>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346E8C0E"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indicated by increasing proportion of tows that catch POP in the survey as well as declining uncertainty in the trawl survey biomass</w:t>
      </w:r>
      <w:r w:rsidR="003B454E">
        <w:t xml:space="preserve"> (Figure 9-5</w:t>
      </w:r>
      <w:r w:rsidR="003B454E" w:rsidRPr="00E079A5">
        <w:t>).</w:t>
      </w:r>
    </w:p>
    <w:p w14:paraId="6C3CB600" w14:textId="4DFB0CD7" w:rsidR="00353282" w:rsidRPr="001E505C" w:rsidRDefault="003104CD" w:rsidP="00065CE7">
      <w:r>
        <w:t>The 2021</w:t>
      </w:r>
      <w:r w:rsidR="001D0ABD">
        <w:t xml:space="preserve"> biomass estimate is the </w:t>
      </w:r>
      <w:r>
        <w:t>second</w:t>
      </w:r>
      <w:r w:rsidR="00A556EA">
        <w:t xml:space="preserve"> </w:t>
      </w:r>
      <w:r w:rsidR="001D0ABD">
        <w:t>largest on record w</w:t>
      </w:r>
      <w:r w:rsidR="00A556EA">
        <w:t xml:space="preserve">ith a CV of </w:t>
      </w:r>
      <w:r>
        <w:t>21</w:t>
      </w:r>
      <w:r w:rsidR="001D0ABD">
        <w:t>%</w:t>
      </w:r>
      <w:r w:rsidR="00A556EA">
        <w:t xml:space="preserve"> </w:t>
      </w:r>
      <w:r w:rsidR="00B3138E">
        <w:t xml:space="preserve">and is 22% </w:t>
      </w:r>
      <w:r>
        <w:t>larger than the 2019</w:t>
      </w:r>
      <w:r w:rsidR="00B3138E">
        <w:t xml:space="preserve"> biomass estimate</w:t>
      </w:r>
      <w:r w:rsidR="001D0ABD">
        <w:t xml:space="preserve">. </w:t>
      </w:r>
      <w:r w:rsidR="009D7177">
        <w:t xml:space="preserve">This </w:t>
      </w:r>
      <w:r>
        <w:t xml:space="preserve">increase in </w:t>
      </w:r>
      <w:r w:rsidR="001D0ABD">
        <w:t xml:space="preserve">biomass resulted in </w:t>
      </w:r>
      <w:r>
        <w:t>the Central and Western</w:t>
      </w:r>
      <w:r w:rsidR="001D0ABD">
        <w:t xml:space="preserve"> Gulf, </w:t>
      </w:r>
      <w:r>
        <w:t>but decreased in the Eastern Gulf</w:t>
      </w:r>
      <w:r w:rsidR="001D0ABD">
        <w:t xml:space="preserve"> </w:t>
      </w:r>
      <w:r w:rsidR="009D7177">
        <w:t>(</w:t>
      </w:r>
      <w:r w:rsidR="001D0ABD">
        <w:t>Table 9-9</w:t>
      </w:r>
      <w:r w:rsidR="009D7177">
        <w:t>)</w:t>
      </w:r>
      <w:r w:rsidR="001D0ABD">
        <w:t xml:space="preserve">. </w:t>
      </w:r>
      <w:r w:rsidR="009D7177">
        <w:t xml:space="preserve">The </w:t>
      </w:r>
      <w:r w:rsidR="0083521D">
        <w:t xml:space="preserve">general </w:t>
      </w:r>
      <w:r w:rsidR="009D7177">
        <w:t>dis</w:t>
      </w:r>
      <w:r>
        <w:t>tribution of catches in the 2021 survey were comparable to 2017 and 2019</w:t>
      </w:r>
      <w:r w:rsidR="0083521D">
        <w:t xml:space="preserve"> in the Central and Eastern Gulf</w:t>
      </w:r>
      <w:r w:rsidR="009D7177">
        <w:t xml:space="preserve"> (Figure 9-5)</w:t>
      </w:r>
      <w:r w:rsidR="0083521D">
        <w:t>. The most notable difference in POP catch dist</w:t>
      </w:r>
      <w:r>
        <w:t>ribution in 2021 compared to 2019 and 2017</w:t>
      </w:r>
      <w:r w:rsidR="0083521D">
        <w:t xml:space="preserve"> is in the Western Gulf</w:t>
      </w:r>
      <w:r w:rsidR="00A34AF0">
        <w:t>.</w:t>
      </w:r>
    </w:p>
    <w:p w14:paraId="701F02A0" w14:textId="2515821E" w:rsidR="00353282" w:rsidRPr="00412322" w:rsidRDefault="00976140" w:rsidP="00A76A91">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59C2E553" w14:textId="42E04630" w:rsidR="00353282" w:rsidRDefault="00353282" w:rsidP="00127660">
      <w:r w:rsidRPr="001E505C">
        <w:t>Gulf</w:t>
      </w:r>
      <w:r w:rsidR="00442866">
        <w:t>-</w:t>
      </w:r>
      <w:r w:rsidRPr="001E505C">
        <w:t xml:space="preserve">wide population size compositions for </w:t>
      </w:r>
      <w:r w:rsidR="009B7831">
        <w:t>POP</w:t>
      </w:r>
      <w:r w:rsidR="00127660">
        <w:t xml:space="preserve"> are shown in Figure 9-7</w:t>
      </w:r>
      <w:r w:rsidRPr="00E079A5">
        <w:t>.</w:t>
      </w:r>
      <w:r w:rsidR="00330E41">
        <w:t xml:space="preserve"> These size composition data identify several year classes that have moved through the population since 2001. The</w:t>
      </w:r>
      <w:r w:rsidR="00976140">
        <w:t xml:space="preserve"> 2001 and 2009 survey </w:t>
      </w:r>
      <w:r w:rsidR="00330E41">
        <w:t>length compositions indicated relati</w:t>
      </w:r>
      <w:r w:rsidR="00976140">
        <w:t xml:space="preserve">vely strong year classes in 1998 and 2006 (which were ~17-21 cm in these surveys). The 2006 year class was again relatively strong in the 2011 data (which would have been ~24-28 cm) and both the 1998 and 2006 year classes were corroborated with the survey age composition data. The most recent length composition from the 2019 survey also indicates a mode at ~17-21 cm (age-3), which would be the 2016 year class. </w:t>
      </w:r>
      <w:r w:rsidRPr="001E505C">
        <w:t xml:space="preserve">Survey size data </w:t>
      </w:r>
      <w:r>
        <w:t>are</w:t>
      </w:r>
      <w:r w:rsidRPr="001E505C">
        <w:t xml:space="preserve"> used in constructing the age-length </w:t>
      </w:r>
      <w:r>
        <w:t>transition matrix</w:t>
      </w:r>
      <w:r w:rsidRPr="001E505C">
        <w:t xml:space="preserve">, but not used </w:t>
      </w:r>
      <w:r>
        <w:t>as data to be fitted</w:t>
      </w:r>
      <w:r w:rsidR="00976140">
        <w:t xml:space="preserve"> in the stock assessment model.</w:t>
      </w:r>
    </w:p>
    <w:p w14:paraId="30F17E86" w14:textId="35CFEC04" w:rsidR="00976140" w:rsidRDefault="00976140" w:rsidP="00A76A91">
      <w:pPr>
        <w:pStyle w:val="Heading4"/>
      </w:pPr>
      <w:r w:rsidRPr="00665566">
        <w:t>Summer Acoustic-Trawl Survey</w:t>
      </w:r>
    </w:p>
    <w:p w14:paraId="677E7B0F" w14:textId="548D8E46" w:rsidR="00976140" w:rsidRDefault="00976140" w:rsidP="00976140">
      <w:r>
        <w:t>Acoustic-trawl (AT) surveys designed to evaluate walleye pollock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w:t>
      </w:r>
      <w:commentRangeStart w:id="29"/>
      <w:r>
        <w:t>Jones et al. in prep</w:t>
      </w:r>
      <w:commentRangeEnd w:id="29"/>
      <w:r w:rsidR="008A7778">
        <w:rPr>
          <w:rStyle w:val="CommentReference"/>
        </w:rPr>
        <w:commentReference w:id="29"/>
      </w:r>
      <w:r>
        <w:t xml:space="preserve">.).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shelfbreak from depths of 50 to 1000 m, including associated bays and troughs, and extend from the continental shelf south of the Islands of Four Mountains in the Aleutian Islands eastward to Yakutat Bay. The surveys consist of widely-spaced (25 nmi) parallel transects along the shelf, and more closely spaced transects (1-15 nmi) in troughs, bays, and Shelikof Strait. Mid-water and bottom trawls are used to identify species and size of acoustic targets. </w:t>
      </w:r>
    </w:p>
    <w:p w14:paraId="7A43E25C" w14:textId="27249481" w:rsidR="00976140" w:rsidRDefault="00976140" w:rsidP="00976140">
      <w:r>
        <w:t>Surveys prior to 2019 used a single length distribution of POP caught in combined hauls to scale the acoustic data to abundance and biomass. Starting in 2019, the length distribution from the haul nearest to the acoustic signal was used for scaling. A generalized physoclist target strength (TS) to length (L) relationship (TS = 20Log</w:t>
      </w:r>
      <w:r>
        <w:rPr>
          <w:vertAlign w:val="subscript"/>
        </w:rPr>
        <w:t>10</w:t>
      </w:r>
      <w:r>
        <w:t xml:space="preserve">(L)-67.5; Foote 1987) was used to scale acoustic signal to length. More </w:t>
      </w:r>
      <w:r>
        <w:lastRenderedPageBreak/>
        <w:t>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03C9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403C9F">
            <w:pPr>
              <w:keepNext/>
              <w:spacing w:after="0"/>
              <w:jc w:val="center"/>
            </w:pPr>
            <w:r>
              <w:t>2013</w:t>
            </w:r>
          </w:p>
        </w:tc>
        <w:tc>
          <w:tcPr>
            <w:tcW w:w="747" w:type="pct"/>
            <w:tcBorders>
              <w:top w:val="single" w:sz="4" w:space="0" w:color="auto"/>
            </w:tcBorders>
            <w:noWrap/>
            <w:vAlign w:val="bottom"/>
          </w:tcPr>
          <w:p w14:paraId="24C8B29F" w14:textId="05D3E7C3" w:rsidR="004956E6" w:rsidRPr="00A9437D" w:rsidRDefault="004956E6" w:rsidP="00403C9F">
            <w:pPr>
              <w:keepNext/>
              <w:spacing w:after="0"/>
              <w:jc w:val="center"/>
            </w:pPr>
            <w:r>
              <w:t>2015</w:t>
            </w:r>
          </w:p>
        </w:tc>
        <w:tc>
          <w:tcPr>
            <w:tcW w:w="747" w:type="pct"/>
            <w:tcBorders>
              <w:top w:val="single" w:sz="4" w:space="0" w:color="auto"/>
            </w:tcBorders>
            <w:noWrap/>
            <w:vAlign w:val="bottom"/>
          </w:tcPr>
          <w:p w14:paraId="42794B17" w14:textId="74020C0E" w:rsidR="004956E6" w:rsidRPr="00A9437D" w:rsidRDefault="004956E6" w:rsidP="00403C9F">
            <w:pPr>
              <w:keepNext/>
              <w:spacing w:after="0"/>
              <w:jc w:val="center"/>
            </w:pPr>
            <w:r>
              <w:t>2017</w:t>
            </w:r>
          </w:p>
        </w:tc>
        <w:tc>
          <w:tcPr>
            <w:tcW w:w="747" w:type="pct"/>
            <w:tcBorders>
              <w:top w:val="single" w:sz="4" w:space="0" w:color="auto"/>
            </w:tcBorders>
            <w:noWrap/>
            <w:vAlign w:val="bottom"/>
          </w:tcPr>
          <w:p w14:paraId="42427637" w14:textId="31A18023" w:rsidR="004956E6" w:rsidRPr="00A9437D" w:rsidRDefault="004956E6" w:rsidP="00403C9F">
            <w:pPr>
              <w:keepNext/>
              <w:spacing w:after="0"/>
              <w:jc w:val="center"/>
            </w:pPr>
            <w:r>
              <w:t>2019</w:t>
            </w:r>
          </w:p>
        </w:tc>
        <w:tc>
          <w:tcPr>
            <w:tcW w:w="747" w:type="pct"/>
            <w:tcBorders>
              <w:top w:val="single" w:sz="4" w:space="0" w:color="auto"/>
            </w:tcBorders>
            <w:noWrap/>
            <w:vAlign w:val="bottom"/>
          </w:tcPr>
          <w:p w14:paraId="0ABDF30D" w14:textId="5886B6A1" w:rsidR="004956E6" w:rsidRPr="00A9437D" w:rsidRDefault="004956E6" w:rsidP="00403C9F">
            <w:pPr>
              <w:keepNext/>
              <w:spacing w:after="0"/>
              <w:jc w:val="center"/>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mt)</w:t>
            </w:r>
          </w:p>
        </w:tc>
        <w:tc>
          <w:tcPr>
            <w:tcW w:w="747" w:type="pct"/>
            <w:tcBorders>
              <w:bottom w:val="single" w:sz="4" w:space="0" w:color="auto"/>
            </w:tcBorders>
            <w:noWrap/>
            <w:vAlign w:val="center"/>
          </w:tcPr>
          <w:p w14:paraId="31525C7E" w14:textId="471A817B" w:rsidR="004956E6" w:rsidRPr="004956E6" w:rsidRDefault="004956E6" w:rsidP="004956E6">
            <w:pPr>
              <w:spacing w:after="0"/>
              <w:jc w:val="center"/>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4956E6">
            <w:pPr>
              <w:spacing w:after="0"/>
              <w:jc w:val="center"/>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4956E6">
            <w:pPr>
              <w:spacing w:after="0"/>
              <w:jc w:val="center"/>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4956E6">
            <w:pPr>
              <w:spacing w:after="0"/>
              <w:jc w:val="center"/>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4956E6">
            <w:pPr>
              <w:spacing w:after="0"/>
              <w:jc w:val="center"/>
              <w:rPr>
                <w:color w:val="000000"/>
                <w:szCs w:val="22"/>
              </w:rPr>
            </w:pPr>
            <w:r w:rsidRPr="004956E6">
              <w:rPr>
                <w:color w:val="000000"/>
                <w:szCs w:val="22"/>
              </w:rPr>
              <w:t>277,941</w:t>
            </w:r>
          </w:p>
        </w:tc>
      </w:tr>
    </w:tbl>
    <w:p w14:paraId="3943131D" w14:textId="77777777" w:rsidR="004956E6" w:rsidRDefault="004956E6" w:rsidP="00127660"/>
    <w:p w14:paraId="7E638559" w14:textId="7F201348"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the transects, with a large estimates south of Kodiak Island (Figure 9-8).</w:t>
      </w:r>
    </w:p>
    <w:p w14:paraId="7862FA65" w14:textId="77777777" w:rsidR="00353282" w:rsidRPr="00065CE7" w:rsidRDefault="00353282" w:rsidP="002162B1">
      <w:pPr>
        <w:pStyle w:val="Heading2"/>
      </w:pPr>
      <w:r w:rsidRPr="009508EF">
        <w:t>Analytic Approach</w:t>
      </w:r>
    </w:p>
    <w:p w14:paraId="082CFD97" w14:textId="144EBD88" w:rsidR="00353282" w:rsidRPr="00065CE7" w:rsidRDefault="0067438E" w:rsidP="00BD65EC">
      <w:pPr>
        <w:pStyle w:val="Heading3"/>
      </w:pPr>
      <w:r>
        <w:t xml:space="preserve">General </w:t>
      </w:r>
      <w:r w:rsidR="00353282" w:rsidRPr="0083521D">
        <w:t>Model Structure</w:t>
      </w:r>
      <w:r w:rsidR="00353282" w:rsidRPr="00065CE7">
        <w:t xml:space="preserve"> </w:t>
      </w:r>
    </w:p>
    <w:p w14:paraId="46314D40" w14:textId="70E73C7B" w:rsidR="005836D8" w:rsidRPr="005C3E5A" w:rsidRDefault="00353282" w:rsidP="005836D8">
      <w:pPr>
        <w:tabs>
          <w:tab w:val="left" w:pos="4320"/>
        </w:tabs>
        <w:rPr>
          <w:szCs w:val="22"/>
        </w:rPr>
      </w:pPr>
      <w:r w:rsidRPr="005C3E5A">
        <w:rPr>
          <w:szCs w:val="22"/>
        </w:rPr>
        <w:t xml:space="preserve">We present results for </w:t>
      </w:r>
      <w:r w:rsidR="009B7831">
        <w:rPr>
          <w:szCs w:val="22"/>
        </w:rPr>
        <w:t>POP</w:t>
      </w:r>
      <w:r w:rsidRPr="005C3E5A">
        <w:rPr>
          <w:szCs w:val="22"/>
        </w:rPr>
        <w:t xml:space="preserve"> based on an age-structured model using AD Model Builder software (</w:t>
      </w:r>
      <w:r w:rsidR="0041551A" w:rsidRPr="005C3E5A">
        <w:t>Fournier et al. 2012</w:t>
      </w:r>
      <w:r w:rsidRPr="005C3E5A">
        <w:rPr>
          <w:szCs w:val="22"/>
        </w:rPr>
        <w:t xml:space="preserve">). Prior to 2001, the stock assessment was based on an age-structured model using stock synthesis (Methot 1990). The assessment model used for </w:t>
      </w:r>
      <w:r w:rsidR="009B7831">
        <w:rPr>
          <w:szCs w:val="22"/>
        </w:rPr>
        <w:t>POP</w:t>
      </w:r>
      <w:r w:rsidRPr="005C3E5A">
        <w:rPr>
          <w:szCs w:val="22"/>
        </w:rPr>
        <w:t xml:space="preserve"> is based on a generic rockfish model 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is 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 xml:space="preserve">2020: Fishery age composition data constructed with age-length key, prior for bottom trawl catchability set at 1.15 (Jones et al. </w:t>
      </w:r>
      <w:commentRangeStart w:id="30"/>
      <w:r>
        <w:rPr>
          <w:szCs w:val="22"/>
        </w:rPr>
        <w:t>2021</w:t>
      </w:r>
      <w:commentRangeEnd w:id="30"/>
      <w:r w:rsidR="00F1583A">
        <w:rPr>
          <w:rStyle w:val="CommentReference"/>
        </w:rPr>
        <w:commentReference w:id="30"/>
      </w:r>
      <w:r>
        <w:rPr>
          <w:szCs w:val="22"/>
        </w:rPr>
        <w:t>), and prior for natural mortality set at 0.0614 (Hamel 2015)</w:t>
      </w:r>
    </w:p>
    <w:p w14:paraId="1DD80E5C" w14:textId="1831F89D" w:rsidR="002E5663" w:rsidRPr="00065CE7" w:rsidRDefault="0067438E" w:rsidP="00BD65EC">
      <w:pPr>
        <w:pStyle w:val="Heading3"/>
      </w:pPr>
      <w:r>
        <w:t>Description of Alternative Models</w:t>
      </w:r>
    </w:p>
    <w:p w14:paraId="79D610DE" w14:textId="2B777DB3" w:rsidR="00CC5EFC" w:rsidRDefault="00DF786E" w:rsidP="002E5663">
      <w:pPr>
        <w:rPr>
          <w:szCs w:val="22"/>
        </w:rPr>
      </w:pPr>
      <w:r>
        <w:rPr>
          <w:szCs w:val="22"/>
        </w:rPr>
        <w:t>This model is identical in all aspects to the model accepted in 2020 with the exception of new data, thus, there are no alternative models investigated.</w:t>
      </w:r>
    </w:p>
    <w:p w14:paraId="1FFAAD7D" w14:textId="77777777" w:rsidR="00353282" w:rsidRPr="00A97FEF" w:rsidRDefault="000F2A85" w:rsidP="00BD65EC">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Bertlanf</w:t>
      </w:r>
      <w:r w:rsidRPr="00766DFB">
        <w:t>fy growth curve</w:t>
      </w:r>
      <w:r w:rsidR="0014339E" w:rsidRPr="00766DFB">
        <w:t xml:space="preserve"> </w:t>
      </w:r>
      <w:r w:rsidRPr="00766DFB">
        <w:t>(Hulson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Hanselman et al. 2003</w:t>
      </w:r>
      <w:r w:rsidR="00F2393F">
        <w:t>a</w:t>
      </w:r>
      <w:r>
        <w:t xml:space="preserve">). The </w:t>
      </w:r>
      <w:r w:rsidR="005F23E5">
        <w:t xml:space="preserve">von Bertlanffy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The von Bertlanffy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Schnut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03B39A20" w:rsidR="005239D3" w:rsidRPr="005239D3" w:rsidRDefault="005239D3" w:rsidP="005239D3">
      <w:pPr>
        <w:keepNext/>
      </w:pPr>
      <w:r w:rsidRPr="005239D3">
        <w:t xml:space="preserve">Growth parameters are updated for each assessment with the addition of </w:t>
      </w:r>
      <w:r>
        <w:t xml:space="preserve">new </w:t>
      </w:r>
      <w:r w:rsidRPr="005239D3">
        <w:t xml:space="preserve">age, length, and weight data from the </w:t>
      </w:r>
      <w:r>
        <w:t xml:space="preserve">trawl survey. The </w:t>
      </w:r>
      <w:r w:rsidR="00E77F21">
        <w:t xml:space="preserve">average </w:t>
      </w:r>
      <w:r>
        <w:t xml:space="preserve">percent change in spawning biomass estimated from the current </w:t>
      </w:r>
      <w:r w:rsidR="001146E9">
        <w:t xml:space="preserve">assessment with </w:t>
      </w:r>
      <w:r w:rsidR="00AF6051">
        <w:t>previous</w:t>
      </w:r>
      <w:r>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Hulson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BD65EC">
      <w:pPr>
        <w:pStyle w:val="Heading3"/>
      </w:pPr>
      <w:r w:rsidRPr="0083521D">
        <w:t xml:space="preserve">Parameters </w:t>
      </w:r>
      <w:r w:rsidR="000F2A85" w:rsidRPr="0083521D">
        <w:t>Estimated Inside the Assessment Model</w:t>
      </w:r>
    </w:p>
    <w:p w14:paraId="4BBECAE5" w14:textId="5F94ECC5"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633DE5">
        <w:t xml:space="preserve">a </w:t>
      </w:r>
      <w:r w:rsidR="00353282" w:rsidRPr="001E505C">
        <w:t>catch curve analysis to determine</w:t>
      </w:r>
      <w:r>
        <w:t xml:space="preserve"> total mortality,</w:t>
      </w:r>
      <w:r w:rsidR="00353282" w:rsidRPr="001E505C">
        <w:t xml:space="preserve"> </w:t>
      </w:r>
      <w:r w:rsidR="00353282" w:rsidRPr="001E505C">
        <w:rPr>
          <w:i/>
        </w:rPr>
        <w:t xml:space="preserve">Z. </w:t>
      </w:r>
      <w:r w:rsidR="00353282" w:rsidRPr="001E505C">
        <w:t xml:space="preserve">Estimates of </w:t>
      </w:r>
      <w:r w:rsidR="00353282" w:rsidRPr="001E505C">
        <w:rPr>
          <w:i/>
        </w:rPr>
        <w:t xml:space="preserve">Z </w:t>
      </w:r>
      <w:r w:rsidR="00353282" w:rsidRPr="001E505C">
        <w:t xml:space="preserve">could be considered as an upper bound for </w:t>
      </w:r>
      <w:r w:rsidR="00353282" w:rsidRPr="001E505C">
        <w:rPr>
          <w:i/>
        </w:rPr>
        <w:t>M</w:t>
      </w:r>
      <w:r w:rsidR="00353282" w:rsidRPr="001E505C">
        <w:t xml:space="preserve">. Estimates of </w:t>
      </w:r>
      <w:r w:rsidR="00353282" w:rsidRPr="001E505C">
        <w:rPr>
          <w:i/>
        </w:rPr>
        <w:t>Z</w:t>
      </w:r>
      <w:r w:rsidR="00353282" w:rsidRPr="001E505C">
        <w:t xml:space="preserve"> for </w:t>
      </w:r>
      <w:r w:rsidR="009B7831">
        <w:t>POP</w:t>
      </w:r>
      <w:r w:rsidR="00353282" w:rsidRPr="001E505C">
        <w:t xml:space="preserve"> from Archibald et al. (1981) were from populations considered to be lightly exploited and thus are considered reasonable estimates of </w:t>
      </w:r>
      <w:r w:rsidR="00353282" w:rsidRPr="002517DD">
        <w:rPr>
          <w:i/>
        </w:rPr>
        <w:t>M</w:t>
      </w:r>
      <w:r w:rsidR="00353282" w:rsidRPr="001E505C">
        <w:t>, yielding a value of ~0.05.</w:t>
      </w:r>
      <w:r w:rsidR="00353282">
        <w:t xml:space="preserve"> Natural mortality is a notoriously difficult parameter to estimate within the model so we assign a rela</w:t>
      </w:r>
      <w:r w:rsidR="00E93A4B">
        <w:t>tively precise prior CV of 10%</w:t>
      </w:r>
      <w:r w:rsidR="00353282">
        <w:t>. Catchability is a parameter that is somewhat unknown for rockfish, so while we assign it a prior mean of 1 (assuming all fish in the area swept are captured and there is no herding of fish from outside the area swept, and that there is no effect of untrawlable grounds), we assi</w:t>
      </w:r>
      <w:r w:rsidR="00E93A4B">
        <w:t>gn it a less precise CV of 45%</w:t>
      </w:r>
      <w:r w:rsidR="00353282">
        <w:t xml:space="preserve">. This allows the parameter more freedom than that allowed to natural mortality. Recruitment deviation is the amount of </w:t>
      </w:r>
      <w:r w:rsidR="00353282">
        <w:lastRenderedPageBreak/>
        <w:t>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3</w:t>
      </w:r>
      <w:r w:rsidR="00353282" w:rsidRPr="009E525B">
        <w:rPr>
          <w:vertAlign w:val="superscript"/>
        </w:rPr>
        <w:t>rd</w:t>
      </w:r>
      <w:r w:rsidR="00353282">
        <w:rPr>
          <w:vertAlign w:val="superscript"/>
        </w:rPr>
        <w:t xml:space="preserve"> </w:t>
      </w:r>
      <w:r w:rsidR="000824E1">
        <w:t xml:space="preserve"> and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presented in Hulson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r w:rsidRPr="00766DFB">
        <w:t>Conrath and Knoth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spawners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lastRenderedPageBreak/>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C91E4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C91E4F"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r>
              <w:rPr>
                <w:szCs w:val="22"/>
              </w:rPr>
              <w:t>Spawners-per-recruit levels</w:t>
            </w:r>
          </w:p>
        </w:tc>
        <w:tc>
          <w:tcPr>
            <w:tcW w:w="1480" w:type="dxa"/>
            <w:tcBorders>
              <w:top w:val="nil"/>
              <w:left w:val="nil"/>
              <w:bottom w:val="nil"/>
              <w:right w:val="nil"/>
            </w:tcBorders>
            <w:noWrap/>
            <w:vAlign w:val="bottom"/>
          </w:tcPr>
          <w:p w14:paraId="5594C344" w14:textId="5DE4B554" w:rsidR="00353282" w:rsidRPr="00C16E34" w:rsidRDefault="00C91E4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C91E4F"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C91E4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C91E4F"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C91E4F"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C91E4F"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C91E4F"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A76A91">
      <w:pPr>
        <w:pStyle w:val="Heading4"/>
      </w:pPr>
      <w:r w:rsidRPr="00412322">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Gelman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2162B1">
      <w:pPr>
        <w:pStyle w:val="Heading2"/>
      </w:pPr>
      <w:r w:rsidRPr="001D7668">
        <w:t>Results</w:t>
      </w:r>
    </w:p>
    <w:p w14:paraId="4381AA1F" w14:textId="77777777" w:rsidR="00353282" w:rsidRPr="00206D4B" w:rsidRDefault="00353282" w:rsidP="00BD65EC">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When we present alternative model configurations, our usual criteria for choosing a superior model are: (1) the best overall fit to the data (in terms of negative log-likelihood), (2) biologically reasonable patterns of estimated recruitment, catchabilities, and selectivities,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3689398" w:rsidR="00E24900" w:rsidRDefault="005A34F8" w:rsidP="003D60F7">
      <w:r w:rsidRPr="00AF6051">
        <w:t>Model 20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l assessments. Overall, model 2020.1</w:t>
      </w:r>
      <w:r w:rsidR="00E24900" w:rsidRPr="00AF6051">
        <w:t xml:space="preserve"> yields reasonable results and</w:t>
      </w:r>
      <w:r w:rsidRPr="00AF6051">
        <w:t xml:space="preserve"> we </w:t>
      </w:r>
      <w:r w:rsidR="00AF6051" w:rsidRPr="00AF6051">
        <w:t>continue to use it to recommend the 2022</w:t>
      </w:r>
      <w:r w:rsidR="00E24900" w:rsidRPr="00AF6051">
        <w:t xml:space="preserve"> ABC and OFL.</w:t>
      </w:r>
    </w:p>
    <w:p w14:paraId="728AA374" w14:textId="77777777" w:rsidR="00E804A2" w:rsidRDefault="00E804A2" w:rsidP="00BD65EC">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A76A91">
      <w:pPr>
        <w:pStyle w:val="Heading4"/>
      </w:pPr>
      <w:r w:rsidRPr="00412322">
        <w:lastRenderedPageBreak/>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A76A91">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commentRangeStart w:id="31"/>
      <w:r w:rsidR="00AF6051">
        <w:t xml:space="preserve">Jones et al. 2021 </w:t>
      </w:r>
      <w:commentRangeEnd w:id="31"/>
      <w:r w:rsidR="001A62F4">
        <w:rPr>
          <w:rStyle w:val="CommentReference"/>
        </w:rPr>
        <w:commentReference w:id="31"/>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A76A91">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A76A91">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lastRenderedPageBreak/>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A76A91">
      <w:pPr>
        <w:pStyle w:val="Heading4"/>
      </w:pPr>
      <w:r>
        <w:t>Retrospective analysis</w:t>
      </w:r>
    </w:p>
    <w:p w14:paraId="113F213A" w14:textId="2ED57102" w:rsidR="00412322" w:rsidRPr="00412322" w:rsidRDefault="00A06889" w:rsidP="00BB64B1">
      <w:r w:rsidRPr="00AB52F2">
        <w:t>A within-model retrospective analysis of the recommended model was conducted for the last 10 years of the time-series by dropping data one year at a time. The revised Mohn’s “rho” statistic (</w:t>
      </w:r>
      <w:r w:rsidR="00A738DC" w:rsidRPr="00AB52F2">
        <w:t>Hanselman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BD65EC">
      <w:pPr>
        <w:pStyle w:val="Heading3"/>
      </w:pPr>
      <w:r w:rsidRPr="000C581E">
        <w:t>Harvest Recommendations</w:t>
      </w:r>
    </w:p>
    <w:p w14:paraId="6242D9D3" w14:textId="77777777" w:rsidR="00353282" w:rsidRPr="00AF223C" w:rsidRDefault="00353282" w:rsidP="00A76A91">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Amendment 56 to the GOA Groundfish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187D1650"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del w:id="32" w:author="Ben.Williams" w:date="2021-11-03T07:38:00Z">
        <w:r w:rsidR="007730BC" w:rsidDel="001A62F4">
          <w:delText>2021</w:delText>
        </w:r>
        <w:r w:rsidRPr="00AF223C" w:rsidDel="001A62F4">
          <w:rPr>
            <w:szCs w:val="22"/>
          </w:rPr>
          <w:delText xml:space="preserve"> </w:delText>
        </w:r>
      </w:del>
      <w:ins w:id="33" w:author="Ben.Williams" w:date="2021-11-03T07:38:00Z">
        <w:r w:rsidR="001A62F4">
          <w:t>2022</w:t>
        </w:r>
        <w:r w:rsidR="001A62F4" w:rsidRPr="00AF223C">
          <w:rPr>
            <w:szCs w:val="22"/>
          </w:rPr>
          <w:t xml:space="preserve"> </w:t>
        </w:r>
      </w:ins>
      <w:r w:rsidRPr="00AF223C">
        <w:rPr>
          <w:szCs w:val="22"/>
        </w:rPr>
        <w:t xml:space="preserve">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lastRenderedPageBreak/>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A76A91">
      <w:pPr>
        <w:pStyle w:val="Heading4"/>
      </w:pPr>
      <w:r w:rsidRPr="00AF223C">
        <w:t>Specification of OFL and Maximum Permissible ABC</w:t>
      </w:r>
    </w:p>
    <w:p w14:paraId="3DDD428D" w14:textId="4619BC19"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del w:id="34" w:author="Ben.Williams" w:date="2021-11-03T07:40:00Z">
        <w:r w:rsidR="00BD3BB0" w:rsidDel="001A62F4">
          <w:rPr>
            <w:szCs w:val="22"/>
          </w:rPr>
          <w:delText>2021</w:delText>
        </w:r>
        <w:r w:rsidRPr="00AF223C" w:rsidDel="001A62F4">
          <w:rPr>
            <w:szCs w:val="22"/>
          </w:rPr>
          <w:delText xml:space="preserve"> </w:delText>
        </w:r>
      </w:del>
      <w:ins w:id="35" w:author="Ben.Williams" w:date="2021-11-03T07:40:00Z">
        <w:r w:rsidR="001A62F4">
          <w:rPr>
            <w:szCs w:val="22"/>
          </w:rPr>
          <w:t>2022</w:t>
        </w:r>
        <w:r w:rsidR="001A62F4" w:rsidRPr="00AF223C">
          <w:rPr>
            <w:szCs w:val="22"/>
          </w:rPr>
          <w:t xml:space="preserve"> </w:t>
        </w:r>
      </w:ins>
      <w:r w:rsidRPr="00AF223C">
        <w:rPr>
          <w:szCs w:val="22"/>
        </w:rPr>
        <w:t xml:space="preserve">is estimated at </w:t>
      </w:r>
      <w:del w:id="36" w:author="Ben.Williams" w:date="2021-11-03T07:40:00Z">
        <w:r w:rsidR="007730BC" w:rsidDel="001A62F4">
          <w:rPr>
            <w:szCs w:val="22"/>
          </w:rPr>
          <w:delText>222,301</w:delText>
        </w:r>
      </w:del>
      <w:ins w:id="37" w:author="Ben.Williams" w:date="2021-11-03T07:40:00Z">
        <w:r w:rsidR="001A62F4">
          <w:rPr>
            <w:szCs w:val="22"/>
          </w:rPr>
          <w:t>2</w:t>
        </w:r>
      </w:ins>
      <w:ins w:id="38" w:author="Ben.Williams" w:date="2021-11-03T07:41:00Z">
        <w:r w:rsidR="001A62F4">
          <w:rPr>
            <w:szCs w:val="22"/>
          </w:rPr>
          <w:t>16,635</w:t>
        </w:r>
      </w:ins>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 xml:space="preserve">is </w:t>
      </w:r>
      <w:commentRangeStart w:id="39"/>
      <w:r>
        <w:t>1.12</w:t>
      </w:r>
      <w:commentRangeEnd w:id="39"/>
      <w:r w:rsidR="0005713A">
        <w:rPr>
          <w:rStyle w:val="CommentReference"/>
        </w:rPr>
        <w:commentReference w:id="39"/>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xml:space="preserve">).  This yield ratio </w:t>
      </w:r>
      <w:r>
        <w:lastRenderedPageBreak/>
        <w:t>was multiplied by the proj</w:t>
      </w:r>
      <w:r w:rsidR="007730BC">
        <w:t>ected ABCs for 2022 and 2023</w:t>
      </w:r>
      <w:r>
        <w:t xml:space="preserve"> from the assessment model to generate catches for those years.</w:t>
      </w:r>
    </w:p>
    <w:p w14:paraId="4363678C" w14:textId="7160D8BA"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In addition to the seven standard harvest scenarios, Amendments 48/48 to the BSAI and GOA Groundfish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lastRenderedPageBreak/>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202580">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202580" w14:paraId="334C67E2" w14:textId="77777777" w:rsidTr="00F52E8D">
        <w:tc>
          <w:tcPr>
            <w:tcW w:w="1440" w:type="dxa"/>
            <w:tcBorders>
              <w:top w:val="single" w:sz="4" w:space="0" w:color="000000"/>
              <w:bottom w:val="single" w:sz="4" w:space="0" w:color="000000"/>
            </w:tcBorders>
          </w:tcPr>
          <w:p w14:paraId="6E0E51A9" w14:textId="77777777" w:rsidR="00202580" w:rsidRDefault="00202580" w:rsidP="00F52E8D">
            <w:pPr>
              <w:rPr>
                <w:i/>
              </w:rPr>
            </w:pPr>
          </w:p>
        </w:tc>
        <w:tc>
          <w:tcPr>
            <w:tcW w:w="1890" w:type="dxa"/>
            <w:tcBorders>
              <w:top w:val="single" w:sz="4" w:space="0" w:color="000000"/>
              <w:bottom w:val="single" w:sz="4" w:space="0" w:color="000000"/>
            </w:tcBorders>
          </w:tcPr>
          <w:p w14:paraId="365FC1DF" w14:textId="77777777" w:rsidR="00202580" w:rsidRDefault="00202580" w:rsidP="00F52E8D">
            <w:pPr>
              <w:rPr>
                <w:i/>
              </w:rPr>
            </w:pPr>
            <w:r>
              <w:rPr>
                <w:i/>
              </w:rPr>
              <w:t>Assessment-related considerations</w:t>
            </w:r>
          </w:p>
        </w:tc>
        <w:tc>
          <w:tcPr>
            <w:tcW w:w="1980" w:type="dxa"/>
            <w:tcBorders>
              <w:top w:val="single" w:sz="4" w:space="0" w:color="000000"/>
              <w:bottom w:val="single" w:sz="4" w:space="0" w:color="000000"/>
            </w:tcBorders>
          </w:tcPr>
          <w:p w14:paraId="129D5D0F" w14:textId="77777777" w:rsidR="00202580" w:rsidRDefault="00202580" w:rsidP="00F52E8D">
            <w:pPr>
              <w:rPr>
                <w:i/>
              </w:rPr>
            </w:pPr>
            <w:r>
              <w:rPr>
                <w:i/>
              </w:rPr>
              <w:t>Population dynamics considerations</w:t>
            </w:r>
          </w:p>
        </w:tc>
        <w:tc>
          <w:tcPr>
            <w:tcW w:w="2520" w:type="dxa"/>
            <w:tcBorders>
              <w:top w:val="single" w:sz="4" w:space="0" w:color="000000"/>
              <w:bottom w:val="single" w:sz="4" w:space="0" w:color="000000"/>
            </w:tcBorders>
          </w:tcPr>
          <w:p w14:paraId="3A07C225" w14:textId="77777777" w:rsidR="00202580" w:rsidRDefault="00202580" w:rsidP="00F52E8D">
            <w:pPr>
              <w:rPr>
                <w:i/>
              </w:rPr>
            </w:pPr>
            <w:r>
              <w:rPr>
                <w:i/>
              </w:rPr>
              <w:t>Environmental/ecosystem considerations</w:t>
            </w:r>
          </w:p>
        </w:tc>
        <w:tc>
          <w:tcPr>
            <w:tcW w:w="1800" w:type="dxa"/>
            <w:tcBorders>
              <w:top w:val="single" w:sz="4" w:space="0" w:color="000000"/>
              <w:bottom w:val="single" w:sz="4" w:space="0" w:color="000000"/>
            </w:tcBorders>
          </w:tcPr>
          <w:p w14:paraId="56AFDA09" w14:textId="77777777" w:rsidR="00202580" w:rsidRDefault="00202580" w:rsidP="00F52E8D">
            <w:pPr>
              <w:rPr>
                <w:i/>
              </w:rPr>
            </w:pPr>
            <w:r>
              <w:rPr>
                <w:i/>
              </w:rPr>
              <w:t>Fishery Performance</w:t>
            </w:r>
          </w:p>
        </w:tc>
      </w:tr>
      <w:tr w:rsidR="00202580" w14:paraId="5041D796" w14:textId="77777777" w:rsidTr="00F52E8D">
        <w:tc>
          <w:tcPr>
            <w:tcW w:w="1440" w:type="dxa"/>
            <w:tcBorders>
              <w:top w:val="single" w:sz="4" w:space="0" w:color="000000"/>
              <w:bottom w:val="single" w:sz="4" w:space="0" w:color="000000"/>
            </w:tcBorders>
          </w:tcPr>
          <w:p w14:paraId="153A1010" w14:textId="77777777" w:rsidR="00202580" w:rsidRDefault="00202580" w:rsidP="00F52E8D">
            <w:r>
              <w:t>Level 1: Normal</w:t>
            </w:r>
          </w:p>
        </w:tc>
        <w:tc>
          <w:tcPr>
            <w:tcW w:w="1890" w:type="dxa"/>
            <w:tcBorders>
              <w:top w:val="single" w:sz="4" w:space="0" w:color="000000"/>
              <w:bottom w:val="single" w:sz="4" w:space="0" w:color="000000"/>
            </w:tcBorders>
          </w:tcPr>
          <w:p w14:paraId="6F86E9CF" w14:textId="77777777" w:rsidR="00202580" w:rsidRDefault="00202580" w:rsidP="00F52E8D">
            <w:r>
              <w:t>Typical to moderately increased uncertainty/minor unresolved issues in assessment.</w:t>
            </w:r>
          </w:p>
        </w:tc>
        <w:tc>
          <w:tcPr>
            <w:tcW w:w="1980" w:type="dxa"/>
            <w:tcBorders>
              <w:top w:val="single" w:sz="4" w:space="0" w:color="000000"/>
              <w:bottom w:val="single" w:sz="4" w:space="0" w:color="000000"/>
            </w:tcBorders>
          </w:tcPr>
          <w:p w14:paraId="25C4ACA7" w14:textId="77777777" w:rsidR="00202580" w:rsidRDefault="00202580" w:rsidP="00F52E8D">
            <w:r>
              <w:t>Stock trends are typical for the stock; recent recruitment is within normal range.</w:t>
            </w:r>
          </w:p>
        </w:tc>
        <w:tc>
          <w:tcPr>
            <w:tcW w:w="2520" w:type="dxa"/>
            <w:tcBorders>
              <w:top w:val="single" w:sz="4" w:space="0" w:color="000000"/>
              <w:bottom w:val="single" w:sz="4" w:space="0" w:color="000000"/>
            </w:tcBorders>
          </w:tcPr>
          <w:p w14:paraId="05203F4A" w14:textId="77777777" w:rsidR="00202580" w:rsidRDefault="00202580" w:rsidP="00F52E8D">
            <w:r>
              <w:t>No apparent environmental/ecosystem concerns</w:t>
            </w:r>
          </w:p>
        </w:tc>
        <w:tc>
          <w:tcPr>
            <w:tcW w:w="1800" w:type="dxa"/>
            <w:tcBorders>
              <w:top w:val="single" w:sz="4" w:space="0" w:color="000000"/>
              <w:bottom w:val="single" w:sz="4" w:space="0" w:color="000000"/>
            </w:tcBorders>
          </w:tcPr>
          <w:p w14:paraId="4128AB56" w14:textId="77777777" w:rsidR="00202580" w:rsidRDefault="00202580" w:rsidP="00F52E8D">
            <w:r>
              <w:t>No apparent fishery/resource-use performance and/or behavior concerns</w:t>
            </w:r>
          </w:p>
        </w:tc>
      </w:tr>
      <w:tr w:rsidR="00202580" w14:paraId="3F216CE6" w14:textId="77777777" w:rsidTr="00F52E8D">
        <w:tc>
          <w:tcPr>
            <w:tcW w:w="1440" w:type="dxa"/>
            <w:tcBorders>
              <w:top w:val="single" w:sz="4" w:space="0" w:color="000000"/>
              <w:bottom w:val="single" w:sz="4" w:space="0" w:color="000000"/>
            </w:tcBorders>
          </w:tcPr>
          <w:p w14:paraId="08F86B10" w14:textId="77777777" w:rsidR="00202580" w:rsidRDefault="00202580" w:rsidP="00F52E8D">
            <w:r>
              <w:t xml:space="preserve">Level 2: Substantially increased concerns </w:t>
            </w:r>
          </w:p>
        </w:tc>
        <w:tc>
          <w:tcPr>
            <w:tcW w:w="1890" w:type="dxa"/>
            <w:tcBorders>
              <w:top w:val="single" w:sz="4" w:space="0" w:color="000000"/>
              <w:bottom w:val="single" w:sz="4" w:space="0" w:color="000000"/>
            </w:tcBorders>
          </w:tcPr>
          <w:p w14:paraId="3D3008EC" w14:textId="77777777" w:rsidR="00202580" w:rsidRDefault="00202580" w:rsidP="00F52E8D">
            <w:r>
              <w:t>Substantially increased assessment uncertainty/ unresolved issues.</w:t>
            </w:r>
          </w:p>
        </w:tc>
        <w:tc>
          <w:tcPr>
            <w:tcW w:w="1980" w:type="dxa"/>
            <w:tcBorders>
              <w:top w:val="single" w:sz="4" w:space="0" w:color="000000"/>
              <w:bottom w:val="single" w:sz="4" w:space="0" w:color="000000"/>
            </w:tcBorders>
          </w:tcPr>
          <w:p w14:paraId="76D323D7" w14:textId="77777777" w:rsidR="00202580" w:rsidRDefault="00202580" w:rsidP="00F52E8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D12F4B4" w14:textId="77777777" w:rsidR="00202580" w:rsidRDefault="00202580" w:rsidP="00F52E8D">
            <w:bookmarkStart w:id="40" w:name="_heading=h.gjdgxs" w:colFirst="0" w:colLast="0"/>
            <w:bookmarkEnd w:id="40"/>
            <w:r>
              <w:t>Some indicators showing an adverse signals relevant to the stock but the pattern is not consistent across all indicators.</w:t>
            </w:r>
          </w:p>
        </w:tc>
        <w:tc>
          <w:tcPr>
            <w:tcW w:w="1800" w:type="dxa"/>
            <w:tcBorders>
              <w:top w:val="single" w:sz="4" w:space="0" w:color="000000"/>
              <w:bottom w:val="single" w:sz="4" w:space="0" w:color="000000"/>
            </w:tcBorders>
          </w:tcPr>
          <w:p w14:paraId="7B427222" w14:textId="77777777" w:rsidR="00202580" w:rsidRDefault="00202580" w:rsidP="00F52E8D">
            <w:r>
              <w:t>Some indicators showing adverse signals but the pattern is not consistent across all indicators</w:t>
            </w:r>
          </w:p>
        </w:tc>
      </w:tr>
      <w:tr w:rsidR="00202580" w14:paraId="5F212C4B" w14:textId="77777777" w:rsidTr="00F52E8D">
        <w:tc>
          <w:tcPr>
            <w:tcW w:w="1440" w:type="dxa"/>
            <w:tcBorders>
              <w:top w:val="single" w:sz="4" w:space="0" w:color="000000"/>
              <w:bottom w:val="single" w:sz="4" w:space="0" w:color="000000"/>
            </w:tcBorders>
          </w:tcPr>
          <w:p w14:paraId="005B98C9" w14:textId="77777777" w:rsidR="00202580" w:rsidRDefault="00202580" w:rsidP="00F52E8D">
            <w:r>
              <w:t>Level 3: Major Concern</w:t>
            </w:r>
          </w:p>
        </w:tc>
        <w:tc>
          <w:tcPr>
            <w:tcW w:w="1890" w:type="dxa"/>
            <w:tcBorders>
              <w:top w:val="single" w:sz="4" w:space="0" w:color="000000"/>
              <w:bottom w:val="single" w:sz="4" w:space="0" w:color="000000"/>
            </w:tcBorders>
          </w:tcPr>
          <w:p w14:paraId="550119B4" w14:textId="77777777" w:rsidR="00202580" w:rsidRDefault="00202580" w:rsidP="00F52E8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644018F" w14:textId="77777777" w:rsidR="00202580" w:rsidRDefault="00202580" w:rsidP="00F52E8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19FC93C8" w14:textId="77777777" w:rsidR="00202580" w:rsidRDefault="00202580" w:rsidP="00F52E8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09BE286A" w14:textId="77777777" w:rsidR="00202580" w:rsidRDefault="00202580" w:rsidP="00F52E8D">
            <w:r>
              <w:t>Multiple indicators showing consistent adverse signals a) across different sectors, and/or b) different gear types</w:t>
            </w:r>
          </w:p>
        </w:tc>
      </w:tr>
      <w:tr w:rsidR="00202580" w14:paraId="16D3136F" w14:textId="77777777" w:rsidTr="00F52E8D">
        <w:tc>
          <w:tcPr>
            <w:tcW w:w="1440" w:type="dxa"/>
            <w:tcBorders>
              <w:top w:val="single" w:sz="4" w:space="0" w:color="000000"/>
              <w:bottom w:val="single" w:sz="4" w:space="0" w:color="000000"/>
            </w:tcBorders>
          </w:tcPr>
          <w:p w14:paraId="16AD2585" w14:textId="77777777" w:rsidR="00202580" w:rsidRDefault="00202580" w:rsidP="00F52E8D">
            <w:r>
              <w:t>Level 4: Extreme concern</w:t>
            </w:r>
          </w:p>
        </w:tc>
        <w:tc>
          <w:tcPr>
            <w:tcW w:w="1890" w:type="dxa"/>
            <w:tcBorders>
              <w:top w:val="single" w:sz="4" w:space="0" w:color="000000"/>
              <w:bottom w:val="single" w:sz="4" w:space="0" w:color="000000"/>
            </w:tcBorders>
          </w:tcPr>
          <w:p w14:paraId="0B8524DA" w14:textId="77777777" w:rsidR="00202580" w:rsidRDefault="00202580" w:rsidP="00F52E8D">
            <w:r>
              <w:t>Severe problems with the stock assessment; severe retrospective bias. Assessment considered unreliable.</w:t>
            </w:r>
          </w:p>
        </w:tc>
        <w:tc>
          <w:tcPr>
            <w:tcW w:w="1980" w:type="dxa"/>
            <w:tcBorders>
              <w:top w:val="single" w:sz="4" w:space="0" w:color="000000"/>
              <w:bottom w:val="single" w:sz="4" w:space="0" w:color="000000"/>
            </w:tcBorders>
          </w:tcPr>
          <w:p w14:paraId="0DE38841" w14:textId="77777777" w:rsidR="00202580" w:rsidRDefault="00202580" w:rsidP="00F52E8D">
            <w:r>
              <w:t xml:space="preserve">Stock trends are unprecedented; More rapid changes in stock abundance than have ever been seen previously, or a very long stretch of poor recruitment </w:t>
            </w:r>
            <w:r>
              <w:lastRenderedPageBreak/>
              <w:t>compared to previous patterns.</w:t>
            </w:r>
          </w:p>
        </w:tc>
        <w:tc>
          <w:tcPr>
            <w:tcW w:w="2520" w:type="dxa"/>
            <w:tcBorders>
              <w:top w:val="single" w:sz="4" w:space="0" w:color="000000"/>
              <w:bottom w:val="single" w:sz="4" w:space="0" w:color="000000"/>
            </w:tcBorders>
          </w:tcPr>
          <w:p w14:paraId="6CEEDCE8" w14:textId="77777777" w:rsidR="00202580" w:rsidRDefault="00202580" w:rsidP="00F52E8D">
            <w:r>
              <w:lastRenderedPageBreak/>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229DB26F" w14:textId="77777777" w:rsidR="00202580" w:rsidRDefault="00202580" w:rsidP="00F52E8D">
            <w: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Assessment considerations</w:t>
      </w:r>
    </w:p>
    <w:p w14:paraId="55A9276F" w14:textId="206388D5"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hile this negative residual pattern is present in the assessment model, the percent increase in recommended ABCs since 2011 has tracked with the percent increase in the bottom trawl survey biomass since 2011.</w:t>
      </w:r>
      <w:r w:rsidR="00541DAD" w:rsidRPr="00541DAD">
        <w:rPr>
          <w:color w:val="000000"/>
        </w:rPr>
        <w:t xml:space="preserve"> </w:t>
      </w:r>
      <w:r w:rsidRPr="00541DAD">
        <w:rPr>
          <w:color w:val="000000"/>
        </w:rPr>
        <w:t>Since 2011 the largest increase in bottom trawl survey biomass ha</w:t>
      </w:r>
      <w:r w:rsidR="00541DAD" w:rsidRPr="00541DAD">
        <w:rPr>
          <w:color w:val="000000"/>
        </w:rPr>
        <w:t>s been around 125%, and the 2022</w:t>
      </w:r>
      <w:r w:rsidRPr="00541DAD">
        <w:rPr>
          <w:color w:val="000000"/>
        </w:rPr>
        <w:t xml:space="preserve"> recommended ABC in</w:t>
      </w:r>
      <w:r w:rsidR="00541DAD" w:rsidRPr="00541DAD">
        <w:rPr>
          <w:color w:val="000000"/>
        </w:rPr>
        <w:t xml:space="preserve"> the current assessment is a 162</w:t>
      </w:r>
      <w:r w:rsidRPr="00541DAD">
        <w:rPr>
          <w:color w:val="000000"/>
        </w:rPr>
        <w:t xml:space="preserve">% increase compared to the pre-2011 average recommended ABCs. While the assessment model is underestimating survey biomass, due to potential discrepancies in how we are modeling the population dynamics of the population, the assessment as a whole is tracking the increase in biomass as indicated by the bottom trawl survey. It is for this reason that we </w:t>
      </w:r>
      <w:r w:rsidR="00541DAD" w:rsidRPr="00541DAD">
        <w:rPr>
          <w:color w:val="000000"/>
        </w:rPr>
        <w:t>continue to rate the</w:t>
      </w:r>
      <w:r w:rsidRPr="00541DAD">
        <w:rPr>
          <w:color w:val="000000"/>
        </w:rPr>
        <w:t xml:space="preserve"> assessment-related concern </w:t>
      </w:r>
      <w:r w:rsidR="00541DAD" w:rsidRPr="00541DAD">
        <w:rPr>
          <w:color w:val="000000"/>
        </w:rPr>
        <w:t>at</w:t>
      </w:r>
      <w:r w:rsidRPr="00541DAD">
        <w:rPr>
          <w:color w:val="000000"/>
        </w:rPr>
        <w:t xml:space="preserve"> level 1, typical or moderately increased concern.</w:t>
      </w:r>
    </w:p>
    <w:p w14:paraId="17001281" w14:textId="3BAC5137"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w:t>
      </w:r>
      <w:r w:rsidRPr="00541DAD">
        <w:rPr>
          <w:color w:val="000000"/>
        </w:rPr>
        <w:lastRenderedPageBreak/>
        <w:t>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202580">
      <w:pPr>
        <w:pBdr>
          <w:top w:val="nil"/>
          <w:left w:val="nil"/>
          <w:bottom w:val="nil"/>
          <w:right w:val="nil"/>
          <w:between w:val="nil"/>
        </w:pBdr>
        <w:spacing w:after="160"/>
        <w:rPr>
          <w:color w:val="000000"/>
          <w:u w:val="single"/>
        </w:rPr>
      </w:pPr>
      <w:r>
        <w:rPr>
          <w:color w:val="000000"/>
          <w:u w:val="single"/>
        </w:rP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6EE8C208"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Rooper and Bolt 2005, Rooper et al. 2007, NPFMC 2010). Spawning occurs during winter and early spring ,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not a marine heatwave year, </w:t>
      </w:r>
      <w:commentRangeStart w:id="41"/>
      <w:r w:rsidRPr="00541DAD">
        <w:t>Watson 2021</w:t>
      </w:r>
      <w:commentRangeEnd w:id="41"/>
      <w:r w:rsidR="000D096B">
        <w:rPr>
          <w:rStyle w:val="CommentReference"/>
        </w:rPr>
        <w:commentReference w:id="41"/>
      </w:r>
      <w:r w:rsidRPr="00541DAD">
        <w:t xml:space="preserve">; AFSC Bottom Trawl Survey, Laman 2021; AFSC EcoFOCI survey, Rogers </w:t>
      </w:r>
      <w:ins w:id="42" w:author="Ben.Williams" w:date="2021-11-03T08:29:00Z">
        <w:r w:rsidR="00BB34BE">
          <w:t xml:space="preserve">et al </w:t>
        </w:r>
      </w:ins>
      <w:r w:rsidRPr="00541DAD">
        <w:t>2021; Seward Line Survey,  Danielson 2021), although western GOA started the year with warmer surface waters (satellite data; Watson 2021) and there was slightly above average warmth (5.2 °C) at 200m depth along the outer edge of the shelf during the summer (AFSC Longline Survey; Siwicke 2021). This is within the range of preferred ocean temperatures for adults (4.0-6.5 °C, Major and Shippen 1970). Numerous temperature time series showed signs of cooling from previous surveys (returning to average from recent marine heatwave years 2014-2016, 2019) at the surface and at depth, and 2022 surface temperatures are predicted to continue cooling, in alignment with La Niña conditions and a negative Pacific Decadal Oscillation.</w:t>
      </w:r>
    </w:p>
    <w:p w14:paraId="20F3C22F" w14:textId="2C29C31F" w:rsidR="00541DAD" w:rsidRPr="00541DAD" w:rsidRDefault="00541DAD" w:rsidP="00541DAD">
      <w:r w:rsidRPr="00541DAD">
        <w:t xml:space="preserve">Planktivorous foraging conditions were moderate and regionally variable across the GOA in 2021. The primary prey of the adult Pacific Ocean Perch include calanoid copepods, euphausiids, myctophids, and miscellaneous prey in the GOA (Byerly 2001, Yang </w:t>
      </w:r>
      <w:ins w:id="43" w:author="Ben.Williams" w:date="2021-11-03T07:59:00Z">
        <w:r w:rsidR="000D096B">
          <w:t xml:space="preserve">and Nelson </w:t>
        </w:r>
      </w:ins>
      <w:r w:rsidRPr="00541DAD">
        <w:t xml:space="preserve">2000, Yang 2003). While zooplankton 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Planktivorous seabird reproductive success, an indicator of zooplankton availability and nutritional quality, was below average just north of Kodiak (E. Amatuli Island; Drummond </w:t>
      </w:r>
      <w:ins w:id="44" w:author="Ben.Williams" w:date="2021-11-03T08:00:00Z">
        <w:r w:rsidR="000D096B">
          <w:t xml:space="preserve">and Renner </w:t>
        </w:r>
      </w:ins>
      <w:r w:rsidRPr="00541DAD">
        <w:t xml:space="preserve">2021). Around the eastern edge of WGOA (Seward Line, Middleton Island) the biomass of large copepods was average to above-average (Seward Line Survey, Hopcroft 2021) and planktivorous seabirds had better reproductive success (Middleton Island, Hatch </w:t>
      </w:r>
      <w:ins w:id="45" w:author="Ben.Williams" w:date="2021-11-03T08:01:00Z">
        <w:r w:rsidR="000D096B">
          <w:t xml:space="preserve">et al. </w:t>
        </w:r>
      </w:ins>
      <w:r w:rsidRPr="00541DAD">
        <w:t xml:space="preserve">2021), indicating improved forage conditions. The eastern GOA inside waters of Icy Strait, northern southeast Alaska, had higher than average large copepods and euphausiids (AFSC SECM Survey, Icy Strait, Fergusson 2021), however planktivorous seabirds had mixed reproductive success. Potential competitors are large year classes of juvenile sablefish (2016, 2018) and a pink salmon which are returning in very high numbers this year (Murphy </w:t>
      </w:r>
      <w:ins w:id="46" w:author="Ben.Williams" w:date="2021-11-03T08:02:00Z">
        <w:r w:rsidR="000D096B">
          <w:t xml:space="preserve">et al. </w:t>
        </w:r>
      </w:ins>
      <w:r w:rsidRPr="00541DAD">
        <w:t xml:space="preserve">2021, Shaul </w:t>
      </w:r>
      <w:ins w:id="47" w:author="Ben.Williams" w:date="2021-11-03T08:02:00Z">
        <w:r w:rsidR="000D096B">
          <w:t xml:space="preserve">et al. </w:t>
        </w:r>
      </w:ins>
      <w:r w:rsidRPr="00541DAD">
        <w:t>2021). </w:t>
      </w:r>
    </w:p>
    <w:p w14:paraId="12BE1722" w14:textId="29B51541" w:rsidR="00541DAD" w:rsidRPr="00541DAD" w:rsidRDefault="00541DAD" w:rsidP="00541DAD">
      <w:r w:rsidRPr="00541DAD">
        <w:lastRenderedPageBreak/>
        <w:t xml:space="preserve">Predators of juvenile POP include Pacific halibut, arrowtooth flounder, seabirds, rockfish, salmon, and lingcod (Moss 2016, Hulson </w:t>
      </w:r>
      <w:ins w:id="48" w:author="Ben.Williams" w:date="2021-11-03T08:03:00Z">
        <w:r w:rsidR="000D096B">
          <w:t xml:space="preserve">et al. </w:t>
        </w:r>
      </w:ins>
      <w:r w:rsidRPr="00541DAD">
        <w:t xml:space="preserve">2020). Predators of adults include Pacific halibut, sablefish, and sperm whales (Moss 2016, Hulson et al. 2020). Halibut and arrowtooth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541DAD">
      <w:pPr>
        <w:pBdr>
          <w:top w:val="nil"/>
          <w:left w:val="nil"/>
          <w:bottom w:val="nil"/>
          <w:right w:val="nil"/>
          <w:between w:val="nil"/>
        </w:pBdr>
        <w:spacing w:after="160"/>
        <w:rPr>
          <w:color w:val="000000"/>
          <w:u w:val="single"/>
        </w:rPr>
      </w:pPr>
      <w:r>
        <w:rPr>
          <w:color w:val="000000"/>
          <w:u w:val="single"/>
        </w:rP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202580">
      <w:r>
        <w:rPr>
          <w:u w:val="single"/>
        </w:rP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16416A95" w:rsidR="00A259A0" w:rsidRDefault="00A259A0" w:rsidP="00F52E8D">
            <w:r>
              <w:t>Level 1: No apparent concern</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1C354473"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A76A91">
      <w:pPr>
        <w:pStyle w:val="Heading4"/>
      </w:pPr>
      <w:r>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t>
      </w:r>
      <w:r w:rsidRPr="001D60D4">
        <w:rPr>
          <w:szCs w:val="22"/>
        </w:rPr>
        <w:lastRenderedPageBreak/>
        <w:t xml:space="preserve">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A76A91">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he mean spawning 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2162B1">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BD65EC">
      <w:pPr>
        <w:pStyle w:val="Heading3"/>
      </w:pPr>
      <w:r w:rsidRPr="00381F55">
        <w:lastRenderedPageBreak/>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Gharrett et. al 2001). Some juvenile rockfish found in inshore habitat feed on shrimp, amphipods, and other crustaceans, as well as some mollusk and fish (Byerly 2001). Adult </w:t>
      </w:r>
      <w:r w:rsidR="009B7831">
        <w:t>POP</w:t>
      </w:r>
      <w:r w:rsidRPr="00C73267">
        <w:t xml:space="preserve"> feed primarily on euphausiids. Little if anything is known about abundance trends of likely rockfish prey items. Euphausiids are also a major item in the diet of walleye pollock. </w:t>
      </w:r>
      <w:r>
        <w:t>Recent declines in the biomass of walleye pollock,</w:t>
      </w:r>
      <w:r w:rsidRPr="00C73267">
        <w:t xml:space="preserve"> could lead to a corollary change in the availability of euphausiids,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groundfish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groundfish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shelter, prey, or other functions. </w:t>
      </w:r>
      <w:r>
        <w:t xml:space="preserve">Carlson and Straty (1981), Pearcy et al (1989), and Love et al (1991) have noted associations of juvenile rockfish with biotic and abiotic structure. Research by Rooper and Boldt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groundfish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BD65EC">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pollock, deepwater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xml:space="preserve">. The recent annual exploitation rates on rockfish are thought to be quite low. Insemination is likely in the fall or winter, and </w:t>
      </w:r>
      <w:r w:rsidRPr="002C6623">
        <w:lastRenderedPageBreak/>
        <w:t>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Arrowtoot</w:t>
      </w:r>
      <w:r w:rsidR="00381F55">
        <w:t>h flounder comprised 7-44</w:t>
      </w:r>
      <w:r w:rsidRPr="002C6623">
        <w:t>% of these discards</w:t>
      </w:r>
      <w:r w:rsidR="00381F55">
        <w:t xml:space="preserve"> since 2000, and have been less than 20% since 2008</w:t>
      </w:r>
      <w:r w:rsidRPr="002C6623">
        <w:t>. Non-target discards are summarized in Table 9-5, with grenadiers (</w:t>
      </w:r>
      <w:r w:rsidRPr="002C6623">
        <w:rPr>
          <w:i/>
        </w:rPr>
        <w:t>Macrourida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xml:space="preserve">: Effects on non-living substrate are unknown, but the heavy-duty “rockhopper” trawl gear commonly used in the fishery is suspected to move around rocks and boulders on the bottom. Table 9-5 </w:t>
      </w:r>
      <w:r w:rsidR="000D5807" w:rsidRPr="002C6623">
        <w:t>shows the estimated bycatch of living structure such as benthic urochordates,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0F929D9C" w:rsidR="00EB1D86" w:rsidRPr="00FA5BE7" w:rsidRDefault="00EB1D86" w:rsidP="00EB1D86">
      <w:pPr>
        <w:pStyle w:val="Heading2"/>
      </w:pPr>
      <w:r w:rsidRPr="009508EF">
        <w:t>GOA Rockfish Econ</w:t>
      </w:r>
      <w:r w:rsidR="008B777A" w:rsidRPr="009508EF">
        <w:t>omic Performance Report for 2019</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Harvest levels of Pacific ocean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xml:space="preserve">). Typically, 75%-90% of the northern </w:t>
      </w:r>
      <w:r w:rsidRPr="00C742A2">
        <w:lastRenderedPageBreak/>
        <w:t>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rougheye, shortraker, and thornyhead.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ocean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The majority of rockfish produced in the U.S. are exported, primarily to Asian markets. Pacific ocean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Japan is the second largest export destination for Pacific ocean perch. Exported H&amp;G rockfish to China is re-processed (e.g., as fillets) and re-exported to domestic and international markets. Rockfish are also sold to Chinese consumers, as whole fish. The U.S. has accounted for just over 15% of global Pacific ocean perch</w:t>
      </w:r>
      <w:r w:rsidRPr="00C742A2" w:rsidDel="002128A9">
        <w:t xml:space="preserve"> </w:t>
      </w:r>
      <w:r w:rsidRPr="00C742A2">
        <w:t>production in recent years and 85-95% of global production. Global production of rockfish has increased 16% from the 2011-2015 average to 329 thousand t in 2019 and global production of Pacific ocean perch has increased 37%. Global production of Atlantic redfish, a market competitor to Pacific ocean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ocean Perch was among the species to receive relief under the USDA Seafood Tariff Relief Program in 2019-2020. Industry lacks immediate alternative reprocessing options to China on a large scale. Export quantities of Pacific ocean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2162B1">
      <w:pPr>
        <w:pStyle w:val="Heading2"/>
      </w:pPr>
      <w:r w:rsidRPr="00665566">
        <w:t>Data Gaps and Research Priorities</w:t>
      </w:r>
      <w:r w:rsidR="00DC46A5">
        <w:t xml:space="preserve"> </w:t>
      </w:r>
    </w:p>
    <w:p w14:paraId="55C2528A" w14:textId="54E542D6"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w:t>
      </w:r>
      <w:r w:rsidRPr="003662D5">
        <w:lastRenderedPageBreak/>
        <w:t>of juvenile distribution, habitat utilization, and species interactions would improve understanding of the processes that determine the productivity of the stock.</w:t>
      </w:r>
      <w:r w:rsidR="00FC3494">
        <w:t xml:space="preserve"> In addition, modeling investigations into the potential relationships between recruitment or natural mortality and environmental indices should be conducted to enable the model to better describe the increase in biomass observed by the bottom trawl survey.</w:t>
      </w:r>
      <w:r w:rsidRPr="003662D5">
        <w:t xml:space="preserve"> Better estimation of recruitment and year class strength would improve assessment and management of the </w:t>
      </w:r>
      <w:r w:rsidR="000D5807">
        <w:t xml:space="preserve">POP </w:t>
      </w:r>
      <w:r w:rsidRPr="003662D5">
        <w:t xml:space="preserve">population. </w:t>
      </w:r>
      <w:r>
        <w:t>Studies to improve our understanding of POP density between trawlable and untrawlable grounds and other habitat associations would help in our determination of catchability parameters.</w:t>
      </w:r>
      <w:r w:rsidR="00FC3494">
        <w:t xml:space="preserve"> Further investigations of spatial population dynamics of </w:t>
      </w:r>
      <w:r w:rsidR="001D7668">
        <w:t>POP</w:t>
      </w:r>
      <w:r w:rsidR="00FC3494">
        <w:t xml:space="preserve"> across the GOA may enable improved assessment as well, given the closed area in the Eastern GOA and the recent increases in biomass in this area and the potential differences in population dynamics among the regions of the GOA. Incorporation of acoustics information that have been collected by the Mid-water Assessment and Conservation Engineering (MACE) group would also aid the assessment and would allow increased understanding of the changes to POP distribution in conjunction with the recent increases in biomass. Interaction with other species in the fishery, such as Walleye Pollock, should also be evaluated to determine the influence of POP population expansion. This research could potentially be done in a Management Strategy Evaluation (MSE) framework as well as Maximum Economic Yield (MEY) framework. </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2162B1">
      <w:pPr>
        <w:pStyle w:val="Heading2"/>
      </w:pPr>
      <w:r w:rsidRPr="00665566">
        <w:lastRenderedPageBreak/>
        <w:t>Literature Cited</w:t>
      </w:r>
    </w:p>
    <w:p w14:paraId="0B095A63" w14:textId="77777777" w:rsidR="00353282" w:rsidRPr="002F4EC9" w:rsidRDefault="00353282" w:rsidP="00605EBB">
      <w:pPr>
        <w:pStyle w:val="lc"/>
        <w:rPr>
          <w:szCs w:val="22"/>
        </w:rPr>
      </w:pPr>
      <w:r w:rsidRPr="00902C6E">
        <w:rPr>
          <w:szCs w:val="22"/>
          <w:highlight w:val="yellow"/>
          <w:rPrChange w:id="49" w:author="Ben.Williams" w:date="2021-11-03T08:12:00Z">
            <w:rPr>
              <w:szCs w:val="22"/>
            </w:rPr>
          </w:rPrChange>
        </w:rPr>
        <w:t>Ainley, D.G., Sydeman, W.J., Parrish, R.H., and Lenarz, W.H. 1993. Oceanic factors influencing distribution of young rockfish (Sebastes) in central California: A predator's perspective. CalCOFI Report 34: 133-139.</w:t>
      </w:r>
    </w:p>
    <w:p w14:paraId="00DD36E0" w14:textId="77777777" w:rsidR="00353282" w:rsidRDefault="00353282" w:rsidP="000F52A5">
      <w:pPr>
        <w:pStyle w:val="lc"/>
        <w:rPr>
          <w:szCs w:val="22"/>
        </w:rPr>
      </w:pPr>
      <w:r w:rsidRPr="00902C6E">
        <w:rPr>
          <w:szCs w:val="22"/>
          <w:highlight w:val="yellow"/>
          <w:rPrChange w:id="50" w:author="Ben.Williams" w:date="2021-11-03T08:10:00Z">
            <w:rPr>
              <w:szCs w:val="22"/>
            </w:rPr>
          </w:rPrChange>
        </w:rPr>
        <w:t>Allen, M .J., and G. B. Smith.  1988.  Atlas and zoogeography of common fishes in the Bering Sea and northeastern Pacific. U.S. Dep. Commer., NOAA Tech. Rept. NMFS 66, 151 p.</w:t>
      </w:r>
    </w:p>
    <w:p w14:paraId="418ED79D" w14:textId="3AC7C464" w:rsidR="00353282" w:rsidRDefault="00353282" w:rsidP="000F52A5">
      <w:pPr>
        <w:pStyle w:val="lc"/>
        <w:rPr>
          <w:szCs w:val="22"/>
        </w:rPr>
      </w:pPr>
      <w:r w:rsidRPr="001A62F4">
        <w:rPr>
          <w:szCs w:val="22"/>
          <w:highlight w:val="yellow"/>
          <w:rPrChange w:id="51" w:author="Ben.Williams" w:date="2021-11-03T07:33:00Z">
            <w:rPr>
              <w:szCs w:val="22"/>
            </w:rPr>
          </w:rPrChange>
        </w:rPr>
        <w:t>Archibald, C. P., W. Shaw, and B. M. Leaman.  1981. Growth and mortality estimates of rockfishes (Scorpaenidae) from B.C. coastal waters, 1977-1979. Can. Tech. Rep. Fish. Aquat. Sci. 1048: iv +57 p.</w:t>
      </w:r>
    </w:p>
    <w:p w14:paraId="1CC6127D" w14:textId="22BC08D5" w:rsidR="00DC3E14" w:rsidDel="008A7778" w:rsidRDefault="00DC3E14" w:rsidP="000F52A5">
      <w:pPr>
        <w:pStyle w:val="lc"/>
        <w:rPr>
          <w:del w:id="52" w:author="Ben.Williams" w:date="2021-11-03T08:23:00Z"/>
          <w:szCs w:val="22"/>
        </w:rPr>
      </w:pPr>
      <w:del w:id="53" w:author="Ben.Williams" w:date="2021-11-03T08:23:00Z">
        <w:r w:rsidDel="008A7778">
          <w:rPr>
            <w:szCs w:val="22"/>
          </w:rPr>
          <w:delText>Arnold, L.M/, W.D. Smith, P.D. Spencer, A.N. Evans, S.A. Heppell, and S.S. Heppell. 2018. The role of maternal age and contec-dependent maternal effects on the offspring provisioning of a long-lived marine teleost. R. Soc. Open sci. 5:170966.</w:delText>
        </w:r>
      </w:del>
    </w:p>
    <w:p w14:paraId="740B545B" w14:textId="05510124" w:rsidR="00777698" w:rsidDel="008A7778" w:rsidRDefault="00777698" w:rsidP="002427DD">
      <w:pPr>
        <w:pStyle w:val="lc"/>
        <w:rPr>
          <w:del w:id="54" w:author="Ben.Williams" w:date="2021-11-03T08:23:00Z"/>
          <w:szCs w:val="22"/>
        </w:rPr>
      </w:pPr>
      <w:del w:id="55" w:author="Ben.Williams" w:date="2021-11-03T08:23:00Z">
        <w:r w:rsidDel="008A7778">
          <w:rPr>
            <w:szCs w:val="22"/>
          </w:rPr>
          <w:delText xml:space="preserve">Barbeaux S. 2020. Fall 2020 marine heatwave. In </w:delText>
        </w:r>
        <w:r w:rsidDel="008A7778">
          <w:rPr>
            <w:szCs w:val="22"/>
            <w:shd w:val="clear" w:color="auto" w:fill="FFFFFF"/>
          </w:rPr>
          <w:delText>Ferriss, B., and Zador, S. 2020. Ecosystem Status Report 2020: Gulf of Alaska, Stock Assessment and Fishery Evaluation Report, North Pacific Fishery Management Council, 605 W 4th Ave, Suite 306, Anchorage, AK 99501.</w:delText>
        </w:r>
      </w:del>
    </w:p>
    <w:p w14:paraId="1FF26A45" w14:textId="77777777" w:rsidR="00353282" w:rsidRPr="008A7778" w:rsidRDefault="00353282" w:rsidP="000B2EE2">
      <w:pPr>
        <w:pStyle w:val="lc"/>
        <w:rPr>
          <w:szCs w:val="22"/>
          <w:highlight w:val="yellow"/>
          <w:rPrChange w:id="56" w:author="Ben.Williams" w:date="2021-11-03T08:17:00Z">
            <w:rPr>
              <w:szCs w:val="22"/>
            </w:rPr>
          </w:rPrChange>
        </w:rPr>
      </w:pPr>
      <w:r w:rsidRPr="008A7778">
        <w:rPr>
          <w:szCs w:val="22"/>
          <w:highlight w:val="yellow"/>
          <w:rPrChange w:id="57" w:author="Ben.Williams" w:date="2021-11-03T08:17:00Z">
            <w:rPr>
              <w:szCs w:val="22"/>
            </w:rPr>
          </w:rPrChange>
        </w:rPr>
        <w:t>Berkeley, S. A., C. Chapman, and S. M. Sogard. 2004. Maternal age as a determinant of larval growth and survival in a marine fish, Sebastes melanops. Ecology 85(5):1258-1264.</w:t>
      </w:r>
    </w:p>
    <w:p w14:paraId="31E39BE7" w14:textId="44BE965A" w:rsidR="00353282" w:rsidRPr="002F4EC9" w:rsidRDefault="00353282" w:rsidP="000B2EE2">
      <w:pPr>
        <w:pStyle w:val="lc"/>
        <w:rPr>
          <w:szCs w:val="22"/>
          <w:lang w:val="en-CA"/>
        </w:rPr>
      </w:pPr>
      <w:r w:rsidRPr="008A7778">
        <w:rPr>
          <w:szCs w:val="22"/>
          <w:highlight w:val="yellow"/>
          <w:rPrChange w:id="58" w:author="Ben.Williams" w:date="2021-11-03T08:17:00Z">
            <w:rPr>
              <w:szCs w:val="22"/>
            </w:rPr>
          </w:rPrChange>
        </w:rPr>
        <w:t xml:space="preserve">Bobko, S.J. and S.A. Berkeley. 2004. </w:t>
      </w:r>
      <w:r w:rsidR="00403C9F" w:rsidRPr="008A7778">
        <w:rPr>
          <w:highlight w:val="yellow"/>
          <w:rPrChange w:id="59" w:author="Ben.Williams" w:date="2021-11-03T08:17:00Z">
            <w:rPr/>
          </w:rPrChange>
        </w:rPr>
        <w:fldChar w:fldCharType="begin"/>
      </w:r>
      <w:r w:rsidR="00403C9F" w:rsidRPr="008A7778">
        <w:rPr>
          <w:highlight w:val="yellow"/>
          <w:rPrChange w:id="60" w:author="Ben.Williams" w:date="2021-11-03T08:17:00Z">
            <w:rPr/>
          </w:rPrChange>
        </w:rPr>
        <w:instrText xml:space="preserve"> HYPERLINK "http://www.dfg.ca.gov/mrd/mlpa/science2.html" \l "bobko" </w:instrText>
      </w:r>
      <w:r w:rsidR="00403C9F" w:rsidRPr="008A7778">
        <w:rPr>
          <w:highlight w:val="yellow"/>
          <w:rPrChange w:id="61" w:author="Ben.Williams" w:date="2021-11-03T08:17:00Z">
            <w:rPr>
              <w:szCs w:val="22"/>
            </w:rPr>
          </w:rPrChange>
        </w:rPr>
        <w:fldChar w:fldCharType="separate"/>
      </w:r>
      <w:r w:rsidRPr="008A7778">
        <w:rPr>
          <w:szCs w:val="22"/>
          <w:highlight w:val="yellow"/>
          <w:rPrChange w:id="62" w:author="Ben.Williams" w:date="2021-11-03T08:17:00Z">
            <w:rPr>
              <w:szCs w:val="22"/>
            </w:rPr>
          </w:rPrChange>
        </w:rPr>
        <w:t>Maturity, ovarian cycle, fecundity, and age-specific parturition of black rockfish (Sebastes melanops)</w:t>
      </w:r>
      <w:r w:rsidR="00403C9F" w:rsidRPr="008A7778">
        <w:rPr>
          <w:szCs w:val="22"/>
          <w:highlight w:val="yellow"/>
          <w:rPrChange w:id="63" w:author="Ben.Williams" w:date="2021-11-03T08:17:00Z">
            <w:rPr>
              <w:szCs w:val="22"/>
            </w:rPr>
          </w:rPrChange>
        </w:rPr>
        <w:fldChar w:fldCharType="end"/>
      </w:r>
      <w:r w:rsidRPr="008A7778">
        <w:rPr>
          <w:szCs w:val="22"/>
          <w:highlight w:val="yellow"/>
          <w:lang w:val="en-CA"/>
          <w:rPrChange w:id="64" w:author="Ben.Williams" w:date="2021-11-03T08:17:00Z">
            <w:rPr>
              <w:szCs w:val="22"/>
              <w:lang w:val="en-CA"/>
            </w:rPr>
          </w:rPrChange>
        </w:rPr>
        <w:t>. Fisheries Bulletin 102:418-429.</w:t>
      </w:r>
      <w:r w:rsidRPr="002F4EC9">
        <w:rPr>
          <w:szCs w:val="22"/>
          <w:lang w:val="en-CA"/>
        </w:rPr>
        <w:t xml:space="preserve"> </w:t>
      </w:r>
    </w:p>
    <w:p w14:paraId="03E0C7A9" w14:textId="77777777" w:rsidR="00353282" w:rsidRDefault="00353282" w:rsidP="00F2018B">
      <w:pPr>
        <w:ind w:left="720" w:hanging="720"/>
      </w:pPr>
      <w:r w:rsidRPr="00902C6E">
        <w:rPr>
          <w:highlight w:val="yellow"/>
          <w:rPrChange w:id="65" w:author="Ben.Williams" w:date="2021-11-03T08:11:00Z">
            <w:rPr/>
          </w:rPrChange>
        </w:rPr>
        <w:t>Brodeur, R. D. 2001. Habitat-specific distribution of Pacific ocean perch (Sebastes alutus) in Pribilof Canyon, Bering Sea. Continent. Shelf Res., 21:207-224.</w:t>
      </w:r>
    </w:p>
    <w:p w14:paraId="61585098" w14:textId="77777777" w:rsidR="00353282" w:rsidRPr="002F4EC9" w:rsidRDefault="00353282" w:rsidP="000F52A5">
      <w:pPr>
        <w:pStyle w:val="lc"/>
        <w:rPr>
          <w:szCs w:val="22"/>
        </w:rPr>
      </w:pPr>
      <w:r w:rsidRPr="000D096B">
        <w:rPr>
          <w:szCs w:val="22"/>
          <w:highlight w:val="yellow"/>
          <w:rPrChange w:id="66" w:author="Ben.Williams" w:date="2021-11-03T07:59:00Z">
            <w:rPr>
              <w:szCs w:val="22"/>
            </w:rPr>
          </w:rPrChange>
        </w:rPr>
        <w:t>Byerly, Michael M. 2001.  The ecology of age-1 Copper Rockfish (Sebastes caurinus) in vegetated habitats of Sitka sound, Alaska.  M.S. thesis. University of Alaska, Fairbanks. Fisheries Division, 11120 Glacier Hwy, Juneau, AK 99801.</w:t>
      </w:r>
    </w:p>
    <w:p w14:paraId="1418CBE3" w14:textId="77777777" w:rsidR="00353282" w:rsidRDefault="00353282" w:rsidP="00A5156E">
      <w:pPr>
        <w:pStyle w:val="lc"/>
      </w:pPr>
      <w:r w:rsidRPr="00B424E2">
        <w:rPr>
          <w:highlight w:val="yellow"/>
          <w:rPrChange w:id="67" w:author="Ben.Williams" w:date="2021-11-03T07:45:00Z">
            <w:rPr/>
          </w:rPrChange>
        </w:rPr>
        <w:t xml:space="preserve">Carlson, H. R., and R. E. Haight.  1976.  Juvenile life of Pacific ocean perch, </w:t>
      </w:r>
      <w:r w:rsidRPr="00B424E2">
        <w:rPr>
          <w:i/>
          <w:iCs/>
          <w:highlight w:val="yellow"/>
          <w:rPrChange w:id="68" w:author="Ben.Williams" w:date="2021-11-03T07:45:00Z">
            <w:rPr>
              <w:i/>
              <w:iCs/>
            </w:rPr>
          </w:rPrChange>
        </w:rPr>
        <w:t>Sebastes alutus</w:t>
      </w:r>
      <w:r w:rsidRPr="00B424E2">
        <w:rPr>
          <w:highlight w:val="yellow"/>
          <w:rPrChange w:id="69" w:author="Ben.Williams" w:date="2021-11-03T07:45:00Z">
            <w:rPr/>
          </w:rPrChange>
        </w:rPr>
        <w:t>, in coastal fiords of southeastern Alaska: their environment, growth, food habits, and schooling behavior.  Trans. Am. Fish. Soc. 105:191-201</w:t>
      </w:r>
      <w:r>
        <w:t>.</w:t>
      </w:r>
    </w:p>
    <w:p w14:paraId="16526FD3" w14:textId="77777777" w:rsidR="00353282" w:rsidRDefault="00353282" w:rsidP="00A5156E">
      <w:pPr>
        <w:pStyle w:val="lc"/>
      </w:pPr>
      <w:r w:rsidRPr="00902C6E">
        <w:rPr>
          <w:highlight w:val="yellow"/>
          <w:rPrChange w:id="70" w:author="Ben.Williams" w:date="2021-11-03T08:08:00Z">
            <w:rPr/>
          </w:rPrChange>
        </w:rPr>
        <w:t xml:space="preserve">Carlson, H. R., and R. R. Straty.  1981.  Habitat and nursery grounds of Pacific rockfish, </w:t>
      </w:r>
      <w:r w:rsidRPr="00902C6E">
        <w:rPr>
          <w:i/>
          <w:iCs/>
          <w:highlight w:val="yellow"/>
          <w:rPrChange w:id="71" w:author="Ben.Williams" w:date="2021-11-03T08:08:00Z">
            <w:rPr>
              <w:i/>
              <w:iCs/>
            </w:rPr>
          </w:rPrChange>
        </w:rPr>
        <w:t>Sebastes</w:t>
      </w:r>
      <w:r w:rsidRPr="00902C6E">
        <w:rPr>
          <w:highlight w:val="yellow"/>
          <w:rPrChange w:id="72" w:author="Ben.Williams" w:date="2021-11-03T08:08:00Z">
            <w:rPr/>
          </w:rPrChange>
        </w:rPr>
        <w:t xml:space="preserve"> spp., in rocky coastal areas of Southeastern Alaska.  Mar. Fish. Rev. 43: 13-19.</w:t>
      </w:r>
    </w:p>
    <w:p w14:paraId="7398B981" w14:textId="77777777" w:rsidR="00353282" w:rsidRPr="00DB0F4A" w:rsidRDefault="00353282" w:rsidP="00A5156E">
      <w:pPr>
        <w:pStyle w:val="lc"/>
      </w:pPr>
      <w:r w:rsidRPr="008A7778">
        <w:rPr>
          <w:highlight w:val="yellow"/>
          <w:rPrChange w:id="73" w:author="Ben.Williams" w:date="2021-11-03T08:19:00Z">
            <w:rPr/>
          </w:rPrChange>
        </w:rPr>
        <w:t xml:space="preserve">Carlson, H.R., D.H. Ito, R.E. Haight, T.L. Rutecki, and J.F. Karinen. 1986.  Pacific ocean perch.  </w:t>
      </w:r>
      <w:r w:rsidRPr="008A7778">
        <w:rPr>
          <w:highlight w:val="yellow"/>
          <w:u w:val="single"/>
          <w:rPrChange w:id="74" w:author="Ben.Williams" w:date="2021-11-03T08:19:00Z">
            <w:rPr>
              <w:u w:val="single"/>
            </w:rPr>
          </w:rPrChange>
        </w:rPr>
        <w:t>In</w:t>
      </w:r>
      <w:r w:rsidRPr="008A7778">
        <w:rPr>
          <w:highlight w:val="yellow"/>
          <w:rPrChange w:id="75" w:author="Ben.Williams" w:date="2021-11-03T08:19:00Z">
            <w:rPr/>
          </w:rPrChange>
        </w:rPr>
        <w:t xml:space="preserve"> R.L. Major (editor), Condition of groundfish resources of the Gulf of Alaska region as assessed in 1985, p. 155-209. U.S. Dept. Commer., NOAA Tech. Memo. NMFS F/NWC-106.</w:t>
      </w:r>
    </w:p>
    <w:p w14:paraId="4511917C" w14:textId="77777777" w:rsidR="00353282" w:rsidRDefault="00353282" w:rsidP="00A5156E">
      <w:pPr>
        <w:pStyle w:val="lc"/>
      </w:pPr>
      <w:r w:rsidRPr="008A7778">
        <w:rPr>
          <w:highlight w:val="yellow"/>
          <w:rPrChange w:id="76" w:author="Ben.Williams" w:date="2021-11-03T08:19:00Z">
            <w:rPr/>
          </w:rPrChange>
        </w:rPr>
        <w:t>Chilton, D.E. and R.J. Beamish. 1982.  Age determination methods for fishes studied by the groundfish program at the Pacific Biological Station.  Can. Spec. Pub. Fish. Aquat. Sci. 60.</w:t>
      </w:r>
    </w:p>
    <w:p w14:paraId="4E071332" w14:textId="77777777" w:rsidR="00B31B7F" w:rsidRPr="00DB0F4A" w:rsidRDefault="00B31B7F" w:rsidP="00A5156E">
      <w:pPr>
        <w:pStyle w:val="lc"/>
      </w:pPr>
      <w:r w:rsidRPr="001A62F4">
        <w:rPr>
          <w:highlight w:val="yellow"/>
          <w:rPrChange w:id="77" w:author="Ben.Williams" w:date="2021-11-03T07:34:00Z">
            <w:rPr/>
          </w:rPrChange>
        </w:rPr>
        <w:t>Conrath, C. L. and B. Knoth. 2013. Reproductive biology of Pacific ocean perch in the Gulf of Alaska. Marine and Coastal Fisheries: Dynamics, Management, and Ecosystem Science 5: 21-27.</w:t>
      </w:r>
    </w:p>
    <w:p w14:paraId="1E750DCA" w14:textId="142EDC2D" w:rsidR="00353282" w:rsidRDefault="00353282" w:rsidP="000F5BCD">
      <w:pPr>
        <w:pStyle w:val="lc"/>
      </w:pPr>
      <w:r w:rsidRPr="00F1583A">
        <w:rPr>
          <w:highlight w:val="yellow"/>
          <w:rPrChange w:id="78" w:author="Ben.Williams" w:date="2021-11-03T07:27:00Z">
            <w:rPr/>
          </w:rPrChange>
        </w:rPr>
        <w:t>Courtney, D.L., J. N. Ianelli, D. Hanselman, and J. Heifetz. 2007. Extending statistical age-structured assessment approaches to Gulf of Alaska rockfish (Sebastes spp.).  In: Heifetz, J., DiCosimo J., Gharrett, A.J., Love, M.S, O'Connell, V.M, and Stanley, R.D. (eds.).  Biology, Assessment, and Management of North Pacific Rockfishes.  Alaska Sea Grant, University of Alaska Fairbanks. pp 429–449.</w:t>
      </w:r>
      <w:r w:rsidRPr="000F5BCD">
        <w:t xml:space="preserve"> </w:t>
      </w:r>
    </w:p>
    <w:p w14:paraId="0B9EC784" w14:textId="71767938" w:rsidR="00353282" w:rsidRDefault="004D397C" w:rsidP="00A5156E">
      <w:pPr>
        <w:pStyle w:val="lc"/>
      </w:pPr>
      <w:r w:rsidRPr="000D096B">
        <w:rPr>
          <w:szCs w:val="22"/>
          <w:highlight w:val="yellow"/>
          <w:rPrChange w:id="79" w:author="Ben.Williams" w:date="2021-11-03T07:58:00Z">
            <w:rPr>
              <w:szCs w:val="22"/>
            </w:rPr>
          </w:rPrChange>
        </w:rPr>
        <w:t xml:space="preserve">Danielson, S., and R. Hopcroft. 2021. Ocean temperature synthesis: Seward line may survey. In Ferriss, B., and Zador, S., 2021. Ecosystem Status Report 2021: Gulf of Alaska, Stock Assessment and Fishery Evaluation Report, </w:t>
      </w:r>
      <w:r w:rsidRPr="000D096B">
        <w:rPr>
          <w:szCs w:val="22"/>
          <w:highlight w:val="yellow"/>
          <w:shd w:val="clear" w:color="auto" w:fill="FFFFFF"/>
          <w:rPrChange w:id="80" w:author="Ben.Williams" w:date="2021-11-03T07:58:00Z">
            <w:rPr>
              <w:szCs w:val="22"/>
              <w:shd w:val="clear" w:color="auto" w:fill="FFFFFF"/>
            </w:rPr>
          </w:rPrChange>
        </w:rPr>
        <w:t>North Pacific Fishery Management Council, 1007 West Third, Suite 400, Anchorage, Alaska 99501</w:t>
      </w:r>
      <w:r w:rsidRPr="000D096B">
        <w:rPr>
          <w:szCs w:val="22"/>
          <w:highlight w:val="yellow"/>
          <w:rPrChange w:id="81" w:author="Ben.Williams" w:date="2021-11-03T07:58:00Z">
            <w:rPr>
              <w:szCs w:val="22"/>
            </w:rPr>
          </w:rPrChange>
        </w:rPr>
        <w:t>.</w:t>
      </w:r>
      <w:r w:rsidR="00353282" w:rsidRPr="000D096B">
        <w:rPr>
          <w:highlight w:val="yellow"/>
          <w:rPrChange w:id="82" w:author="Ben.Williams" w:date="2021-11-03T07:58:00Z">
            <w:rPr/>
          </w:rPrChange>
        </w:rPr>
        <w:t>de Bruin, J., R. Gosden, C. Finch, and B. Leaman. 2004. Ovarian aging in two species of long-lived rockfish, sebastes aleutianus and S. alutus. Biol. Reprod. 71: 1036-1042.</w:t>
      </w:r>
    </w:p>
    <w:p w14:paraId="42C46826" w14:textId="6CC61857" w:rsidR="006A7A5F" w:rsidDel="008A7778" w:rsidRDefault="006A7A5F" w:rsidP="00A5156E">
      <w:pPr>
        <w:pStyle w:val="lc"/>
        <w:rPr>
          <w:del w:id="83" w:author="Ben.Williams" w:date="2021-11-03T08:23:00Z"/>
          <w:szCs w:val="22"/>
        </w:rPr>
      </w:pPr>
      <w:del w:id="84" w:author="Ben.Williams" w:date="2021-11-03T08:23:00Z">
        <w:r w:rsidDel="008A7778">
          <w:delText>Dorn, M. K. Aydin, B. Fissel, D. Jones, W. Palsson, K. Spalinger, and S. Stienessen. 2016. Assessment of the Walleye Pollock Stock in the Gulf of Alaska.</w:delText>
        </w:r>
        <w:r w:rsidRPr="006A7A5F" w:rsidDel="008A7778">
          <w:rPr>
            <w:i/>
            <w:szCs w:val="22"/>
          </w:rPr>
          <w:delText xml:space="preserve"> </w:delText>
        </w:r>
        <w:r w:rsidRPr="00596BD2" w:rsidDel="008A7778">
          <w:rPr>
            <w:i/>
            <w:szCs w:val="22"/>
          </w:rPr>
          <w:delText>In</w:delText>
        </w:r>
        <w:r w:rsidDel="008A7778">
          <w:rPr>
            <w:szCs w:val="22"/>
          </w:rPr>
          <w:delText xml:space="preserve"> </w:delText>
        </w:r>
        <w:r w:rsidRPr="00CE5FCC" w:rsidDel="008A7778">
          <w:rPr>
            <w:szCs w:val="22"/>
          </w:rPr>
          <w:delText>Stock assessment and fishery evaluation report for the groundfish resources of the Gulf of Alaska. North Pacific Fishery Management Council, 605 W 4th Ave, Suite 306</w:delText>
        </w:r>
        <w:r w:rsidDel="008A7778">
          <w:rPr>
            <w:szCs w:val="22"/>
          </w:rPr>
          <w:delText>, Anchorage, AK 99501.</w:delText>
        </w:r>
      </w:del>
    </w:p>
    <w:p w14:paraId="35CBB418" w14:textId="4891D29B" w:rsidR="00E30629" w:rsidDel="008A7778" w:rsidRDefault="00E30629" w:rsidP="00E30629">
      <w:pPr>
        <w:pStyle w:val="lc"/>
        <w:rPr>
          <w:del w:id="85" w:author="Ben.Williams" w:date="2021-11-03T08:23:00Z"/>
          <w:szCs w:val="22"/>
        </w:rPr>
      </w:pPr>
      <w:del w:id="86" w:author="Ben.Williams" w:date="2021-11-03T08:23:00Z">
        <w:r w:rsidDel="008A7778">
          <w:delText>Dorn, M. W., A. L. Deary, B. E. Fissel, D. T. Jones, N. E. Lauffenburger, W. A. Palsson, L. A. Rogers, S. K. Shotwell, K. A. Spaldinger, and S. G. Zador. 2019. Assessment of the Walleye Pollock Stock in the Gulf of Alaska.</w:delText>
        </w:r>
        <w:r w:rsidRPr="006A7A5F" w:rsidDel="008A7778">
          <w:rPr>
            <w:i/>
            <w:szCs w:val="22"/>
          </w:rPr>
          <w:delText xml:space="preserve"> </w:delText>
        </w:r>
        <w:r w:rsidRPr="00596BD2" w:rsidDel="008A7778">
          <w:rPr>
            <w:i/>
            <w:szCs w:val="22"/>
          </w:rPr>
          <w:delText>In</w:delText>
        </w:r>
        <w:r w:rsidDel="008A7778">
          <w:rPr>
            <w:szCs w:val="22"/>
          </w:rPr>
          <w:delText xml:space="preserve"> </w:delText>
        </w:r>
        <w:r w:rsidRPr="00CE5FCC" w:rsidDel="008A7778">
          <w:rPr>
            <w:szCs w:val="22"/>
          </w:rPr>
          <w:delText>Stock assessment and fishery evaluation report for the groundfish resources of the Gulf of Alaska. North Pacific Fishery Management Council, 605 W 4th Ave, Suite 306</w:delText>
        </w:r>
        <w:r w:rsidDel="008A7778">
          <w:rPr>
            <w:szCs w:val="22"/>
          </w:rPr>
          <w:delText>, Anchorage, AK 99501.</w:delText>
        </w:r>
      </w:del>
    </w:p>
    <w:p w14:paraId="1CD6323B" w14:textId="7D18C387" w:rsidR="002427DD" w:rsidDel="008A7778" w:rsidRDefault="002427DD" w:rsidP="002427DD">
      <w:pPr>
        <w:pStyle w:val="lc"/>
        <w:rPr>
          <w:del w:id="87" w:author="Ben.Williams" w:date="2021-11-03T08:23:00Z"/>
        </w:rPr>
      </w:pPr>
      <w:del w:id="88" w:author="Ben.Williams" w:date="2021-11-03T08:23:00Z">
        <w:r w:rsidDel="008A7778">
          <w:delText xml:space="preserve">Dougherty, A., A. Deary, and L. Rogers. 2019. Rapid larval assessment in the Gulf of Alaska. In </w:delText>
        </w:r>
        <w:r w:rsidRPr="002427DD" w:rsidDel="008A7778">
          <w:delText>Zador, S., and Yasumiishi, E., 2019. Ecosystem Status Report 2019: Gulf of Alaska, Stock Assessment and Fishery Evaluation Report, North Pacific Fishery Management Council, 605 W 4th Ave, Suite 306, Anchorage, AK 99501.</w:delText>
        </w:r>
      </w:del>
    </w:p>
    <w:p w14:paraId="72FC62E6" w14:textId="7520E86A" w:rsidR="004D397C" w:rsidRPr="002427DD" w:rsidRDefault="004D397C" w:rsidP="002427DD">
      <w:pPr>
        <w:pStyle w:val="lc"/>
      </w:pPr>
      <w:r w:rsidRPr="000D096B">
        <w:rPr>
          <w:szCs w:val="22"/>
          <w:highlight w:val="yellow"/>
          <w:rPrChange w:id="89" w:author="Ben.Williams" w:date="2021-11-03T08:00:00Z">
            <w:rPr>
              <w:szCs w:val="22"/>
            </w:rPr>
          </w:rPrChange>
        </w:rPr>
        <w:t xml:space="preserve">Drummond, B. and Renner, H. 2021. Seabird synthesis: Alaska Maritime National Wildlife Refuge data. In Ferriss, B., and Zador, S., 2021. Ecosystem Status Report 2021: Gulf of Alaska, Stock </w:t>
      </w:r>
      <w:r w:rsidRPr="000D096B">
        <w:rPr>
          <w:szCs w:val="22"/>
          <w:highlight w:val="yellow"/>
          <w:rPrChange w:id="90" w:author="Ben.Williams" w:date="2021-11-03T08:00:00Z">
            <w:rPr>
              <w:szCs w:val="22"/>
            </w:rPr>
          </w:rPrChange>
        </w:rPr>
        <w:lastRenderedPageBreak/>
        <w:t xml:space="preserve">Assessment and Fishery Evaluation Report, </w:t>
      </w:r>
      <w:r w:rsidRPr="000D096B">
        <w:rPr>
          <w:szCs w:val="22"/>
          <w:highlight w:val="yellow"/>
          <w:shd w:val="clear" w:color="auto" w:fill="FFFFFF"/>
          <w:rPrChange w:id="91" w:author="Ben.Williams" w:date="2021-11-03T08:00:00Z">
            <w:rPr>
              <w:szCs w:val="22"/>
              <w:shd w:val="clear" w:color="auto" w:fill="FFFFFF"/>
            </w:rPr>
          </w:rPrChange>
        </w:rPr>
        <w:t>North Pacific Fishery Management Council, 1007 West Third, Suite 400, Anchorage, Alaska 99501</w:t>
      </w:r>
      <w:r w:rsidRPr="000D096B">
        <w:rPr>
          <w:szCs w:val="22"/>
          <w:highlight w:val="yellow"/>
          <w:rPrChange w:id="92" w:author="Ben.Williams" w:date="2021-11-03T08:00:00Z">
            <w:rPr>
              <w:szCs w:val="22"/>
            </w:rPr>
          </w:rPrChange>
        </w:rPr>
        <w:t>.</w:t>
      </w:r>
    </w:p>
    <w:p w14:paraId="3D2E9DCD" w14:textId="77777777" w:rsidR="004D397C" w:rsidRDefault="004D397C" w:rsidP="00777698">
      <w:pPr>
        <w:ind w:left="450" w:hanging="450"/>
        <w:rPr>
          <w:color w:val="000000"/>
          <w:szCs w:val="22"/>
        </w:rPr>
      </w:pPr>
      <w:r w:rsidRPr="000D096B">
        <w:rPr>
          <w:color w:val="000000"/>
          <w:szCs w:val="22"/>
          <w:highlight w:val="yellow"/>
          <w:rPrChange w:id="93" w:author="Ben.Williams" w:date="2021-11-03T08:01:00Z">
            <w:rPr>
              <w:color w:val="000000"/>
              <w:szCs w:val="22"/>
            </w:rPr>
          </w:rPrChange>
        </w:rPr>
        <w:t xml:space="preserve">Fergusson, E. 2021. Long-term trends in zooplankton densities in Icy Strait, Southeast Alaska. In Ferriss, B., and Zador, S., 2021. Ecosystem Status Report 2021: Gulf of Alaska, Stock Assessment and Fishery Evaluation Report, </w:t>
      </w:r>
      <w:r w:rsidRPr="000D096B">
        <w:rPr>
          <w:color w:val="000000"/>
          <w:szCs w:val="22"/>
          <w:highlight w:val="yellow"/>
          <w:shd w:val="clear" w:color="auto" w:fill="FFFFFF"/>
          <w:rPrChange w:id="94" w:author="Ben.Williams" w:date="2021-11-03T08:01:00Z">
            <w:rPr>
              <w:color w:val="000000"/>
              <w:szCs w:val="22"/>
              <w:shd w:val="clear" w:color="auto" w:fill="FFFFFF"/>
            </w:rPr>
          </w:rPrChange>
        </w:rPr>
        <w:t>North Pacific Fishery Management Council, 1007 West Third, Suite 400, Anchorage, Alaska 99501</w:t>
      </w:r>
      <w:r w:rsidRPr="000D096B">
        <w:rPr>
          <w:color w:val="000000"/>
          <w:szCs w:val="22"/>
          <w:highlight w:val="yellow"/>
          <w:rPrChange w:id="95" w:author="Ben.Williams" w:date="2021-11-03T08:01:00Z">
            <w:rPr>
              <w:color w:val="000000"/>
              <w:szCs w:val="22"/>
            </w:rPr>
          </w:rPrChange>
        </w:rPr>
        <w:t>.</w:t>
      </w:r>
    </w:p>
    <w:p w14:paraId="1DDAD206" w14:textId="44A1F1B7" w:rsidR="00777698" w:rsidDel="008A7778" w:rsidRDefault="00777698" w:rsidP="00777698">
      <w:pPr>
        <w:ind w:left="450" w:hanging="450"/>
        <w:rPr>
          <w:del w:id="96" w:author="Ben.Williams" w:date="2021-11-03T08:22:00Z"/>
          <w:color w:val="000000"/>
          <w:szCs w:val="22"/>
          <w:shd w:val="clear" w:color="auto" w:fill="FFFFFF"/>
        </w:rPr>
      </w:pPr>
      <w:del w:id="97" w:author="Ben.Williams" w:date="2021-11-03T08:22:00Z">
        <w:r w:rsidRPr="00777698" w:rsidDel="008A7778">
          <w:rPr>
            <w:color w:val="000000"/>
            <w:szCs w:val="22"/>
          </w:rPr>
          <w:delText xml:space="preserve">Fergusson, E., and M. Rogers. 2020. Zooplankton nutritional quality trends in Icy Strait, Southeast Alaska. In Ferriss, B., and </w:delText>
        </w:r>
        <w:r w:rsidRPr="00777698" w:rsidDel="008A7778">
          <w:rPr>
            <w:color w:val="000000"/>
            <w:szCs w:val="22"/>
            <w:shd w:val="clear" w:color="auto" w:fill="FFFFFF"/>
          </w:rPr>
          <w:delText>Zador, S., 2020. Ecosystem Status Report 2020: Gulf of Alaska, Stock Assessment and Fishery Evaluation Report, North Pacific Fishery Management Council, 605 W 4th Ave, Suite 306, Anchorage, AK 99501.</w:delText>
        </w:r>
      </w:del>
    </w:p>
    <w:p w14:paraId="6B857B0E" w14:textId="386F3897" w:rsidR="00882CA1" w:rsidRPr="00C41164" w:rsidRDefault="00882CA1" w:rsidP="00777698">
      <w:pPr>
        <w:ind w:left="450" w:hanging="450"/>
      </w:pPr>
      <w:r w:rsidRPr="00F1583A">
        <w:rPr>
          <w:highlight w:val="yellow"/>
          <w:rPrChange w:id="98" w:author="Ben.Williams" w:date="2021-11-03T07:26:00Z">
            <w:rPr/>
          </w:rPrChange>
        </w:rPr>
        <w:t>Foote, K. G. 1987. Fish target strengths for use in echo integrator surveys. J. Acoust. Soc. Am. 82:981-987.</w:t>
      </w:r>
    </w:p>
    <w:p w14:paraId="6558DCB8" w14:textId="77777777" w:rsidR="0041551A" w:rsidRDefault="00403C9F" w:rsidP="00A5156E">
      <w:pPr>
        <w:pStyle w:val="lc"/>
      </w:pPr>
      <w:r w:rsidRPr="00F1583A">
        <w:rPr>
          <w:highlight w:val="yellow"/>
          <w:rPrChange w:id="99" w:author="Ben.Williams" w:date="2021-11-03T07:27:00Z">
            <w:rPr/>
          </w:rPrChange>
        </w:rPr>
        <w:fldChar w:fldCharType="begin"/>
      </w:r>
      <w:r w:rsidRPr="00F1583A">
        <w:rPr>
          <w:highlight w:val="yellow"/>
          <w:rPrChange w:id="100" w:author="Ben.Williams" w:date="2021-11-03T07:27:00Z">
            <w:rPr/>
          </w:rPrChange>
        </w:rPr>
        <w:instrText xml:space="preserve"> HYPERLINK "http://tandfonline.com/doi/abs/10.1080/10556788.2011.597854" </w:instrText>
      </w:r>
      <w:r w:rsidRPr="00F1583A">
        <w:rPr>
          <w:highlight w:val="yellow"/>
          <w:rPrChange w:id="101" w:author="Ben.Williams" w:date="2021-11-03T07:27:00Z">
            <w:rPr/>
          </w:rPrChange>
        </w:rPr>
        <w:fldChar w:fldCharType="separate"/>
      </w:r>
      <w:r w:rsidR="0041551A" w:rsidRPr="00F1583A">
        <w:rPr>
          <w:highlight w:val="yellow"/>
          <w:rPrChange w:id="102" w:author="Ben.Williams" w:date="2021-11-03T07:27:00Z">
            <w:rPr/>
          </w:rPrChange>
        </w:rPr>
        <w:t>Fournier, D.A., H.J. Skaug, J. Ancheta, J. Ianelli, A. Magnusson, M.N. Maunder, A. Nielsen, and J. Sibert. 2012. AD Model Builder: using automatic differentiation for statistical inference of highly parameterized complex nonlinear models. Optim. Methods Softw. 27:233-249.</w:t>
      </w:r>
      <w:r w:rsidRPr="00F1583A">
        <w:rPr>
          <w:highlight w:val="yellow"/>
          <w:rPrChange w:id="103" w:author="Ben.Williams" w:date="2021-11-03T07:27:00Z">
            <w:rPr/>
          </w:rPrChange>
        </w:rPr>
        <w:fldChar w:fldCharType="end"/>
      </w:r>
    </w:p>
    <w:p w14:paraId="1D186529" w14:textId="77777777" w:rsidR="00353282" w:rsidRPr="00DB0F4A" w:rsidRDefault="00353282" w:rsidP="00A5156E">
      <w:pPr>
        <w:pStyle w:val="lc"/>
      </w:pPr>
      <w:r w:rsidRPr="001A62F4">
        <w:rPr>
          <w:highlight w:val="yellow"/>
          <w:rPrChange w:id="104" w:author="Ben.Williams" w:date="2021-11-03T07:34:00Z">
            <w:rPr/>
          </w:rPrChange>
        </w:rPr>
        <w:t>Gelman, A., J.B. Carlin, H.S. Stern, and D.B. Rubin. 1995. Bayesian data analysis. Chapman and Hall, London.  526 pp.</w:t>
      </w:r>
    </w:p>
    <w:p w14:paraId="4BED9DAD" w14:textId="77777777" w:rsidR="00353282" w:rsidRPr="00DB0F4A" w:rsidRDefault="00353282" w:rsidP="00A5156E">
      <w:pPr>
        <w:pStyle w:val="lc"/>
      </w:pPr>
      <w:r w:rsidRPr="00902C6E">
        <w:rPr>
          <w:highlight w:val="yellow"/>
          <w:rPrChange w:id="105" w:author="Ben.Williams" w:date="2021-11-03T08:07:00Z">
            <w:rPr/>
          </w:rPrChange>
        </w:rPr>
        <w:t>Gharrett, A. J., A.K. Gray, and J. Heifetz.  2001.  Identification of rockfish (</w:t>
      </w:r>
      <w:r w:rsidRPr="00902C6E">
        <w:rPr>
          <w:i/>
          <w:iCs/>
          <w:highlight w:val="yellow"/>
          <w:rPrChange w:id="106" w:author="Ben.Williams" w:date="2021-11-03T08:07:00Z">
            <w:rPr>
              <w:i/>
              <w:iCs/>
            </w:rPr>
          </w:rPrChange>
        </w:rPr>
        <w:t>Sebastes</w:t>
      </w:r>
      <w:r w:rsidRPr="00902C6E">
        <w:rPr>
          <w:highlight w:val="yellow"/>
          <w:rPrChange w:id="107" w:author="Ben.Williams" w:date="2021-11-03T08:07:00Z">
            <w:rPr/>
          </w:rPrChange>
        </w:rPr>
        <w:t xml:space="preserve"> spp.) from restriction site analysis of the mitochondrial NM-3/ND-4 and 12S/16S rRNA gene regions.  Fish. Bull.  99:49-62.</w:t>
      </w:r>
    </w:p>
    <w:p w14:paraId="75C6D022" w14:textId="77777777" w:rsidR="00353282" w:rsidRDefault="00353282" w:rsidP="00A5156E">
      <w:pPr>
        <w:pStyle w:val="lc"/>
      </w:pPr>
      <w:r w:rsidRPr="00902C6E">
        <w:rPr>
          <w:highlight w:val="yellow"/>
          <w:rPrChange w:id="108" w:author="Ben.Williams" w:date="2021-11-03T08:13:00Z">
            <w:rPr/>
          </w:rPrChange>
        </w:rPr>
        <w:t>Gharrett, A. J., Z. Li, C. M. Kondzela, and A. W. Kendall.  2002.  Final report: species of rockfish (</w:t>
      </w:r>
      <w:r w:rsidRPr="00902C6E">
        <w:rPr>
          <w:i/>
          <w:iCs/>
          <w:highlight w:val="yellow"/>
          <w:rPrChange w:id="109" w:author="Ben.Williams" w:date="2021-11-03T08:13:00Z">
            <w:rPr>
              <w:i/>
              <w:iCs/>
            </w:rPr>
          </w:rPrChange>
        </w:rPr>
        <w:t>Sebastes</w:t>
      </w:r>
      <w:r w:rsidRPr="00902C6E">
        <w:rPr>
          <w:highlight w:val="yellow"/>
          <w:rPrChange w:id="110" w:author="Ben.Williams" w:date="2021-11-03T08:13:00Z">
            <w:rPr/>
          </w:rPrChange>
        </w:rPr>
        <w:t xml:space="preserve"> spp.) collected during ABL-OCC cruises in the Gulf of Alaska in 1998-2002.  (Unpubl. manuscr. available from the NMFS Auke Bay Laboratory, 11305 Glacier Hwy., Juneau AK 99801.)</w:t>
      </w:r>
    </w:p>
    <w:p w14:paraId="672BA3D5" w14:textId="77777777" w:rsidR="00353282" w:rsidRPr="00DB0F4A" w:rsidRDefault="00353282" w:rsidP="00A5156E">
      <w:pPr>
        <w:pStyle w:val="lc"/>
      </w:pPr>
      <w:r w:rsidRPr="001A62F4">
        <w:rPr>
          <w:highlight w:val="yellow"/>
          <w:rPrChange w:id="111" w:author="Ben.Williams" w:date="2021-11-03T07:36:00Z">
            <w:rPr/>
          </w:rPrChange>
        </w:rPr>
        <w:t>Goodman, D., M. Mangel, G. Parkes, T.J. Quinn II, V. Restrepo, T. Smith, and K. Stokes.  2002.  Scientific Review of the Harvest Strategy Currently Used in the BSAI and GOA Groundfish Fishery Management Plans.  Draft report. North Pacific Fishery Management Council, 605 W 4th Ave, Suite 306  Anchorage, AK 99501.</w:t>
      </w:r>
    </w:p>
    <w:p w14:paraId="10390969" w14:textId="7E2A75BF" w:rsidR="00353282" w:rsidRDefault="00353282" w:rsidP="00A5156E">
      <w:pPr>
        <w:pStyle w:val="lc"/>
        <w:rPr>
          <w:szCs w:val="22"/>
        </w:rPr>
      </w:pPr>
      <w:r w:rsidRPr="008A7778">
        <w:rPr>
          <w:szCs w:val="22"/>
          <w:highlight w:val="yellow"/>
          <w:rPrChange w:id="112" w:author="Ben.Williams" w:date="2021-11-03T08:16:00Z">
            <w:rPr>
              <w:szCs w:val="22"/>
            </w:rPr>
          </w:rPrChange>
        </w:rPr>
        <w:t>Haldorson, L, and M. Love. 1991. Maturity and fecundity in the rockfishes, Sebastes spp., a review. Mar. Fish. Rev. 53(2):25–31.</w:t>
      </w:r>
    </w:p>
    <w:p w14:paraId="3DF42011" w14:textId="0468505B" w:rsidR="00E30629" w:rsidRPr="006D0362" w:rsidRDefault="00E30629" w:rsidP="00A5156E">
      <w:pPr>
        <w:pStyle w:val="lc"/>
        <w:rPr>
          <w:szCs w:val="22"/>
        </w:rPr>
      </w:pPr>
      <w:r w:rsidRPr="00F1583A">
        <w:rPr>
          <w:szCs w:val="22"/>
          <w:highlight w:val="yellow"/>
          <w:rPrChange w:id="113" w:author="Ben.Williams" w:date="2021-11-03T07:29:00Z">
            <w:rPr>
              <w:szCs w:val="22"/>
            </w:rPr>
          </w:rPrChange>
        </w:rPr>
        <w:t>Hamel, O.S. 2015. A method for calculating a meta-analytical prior for the natural mortality rate using multiple life history correlates. ICES J. Marine Science 72: 62-69.</w:t>
      </w:r>
    </w:p>
    <w:p w14:paraId="73683C06" w14:textId="77777777" w:rsidR="00F2393F" w:rsidRPr="006108AA" w:rsidRDefault="00F2393F" w:rsidP="00F2393F">
      <w:pPr>
        <w:pStyle w:val="lc"/>
        <w:rPr>
          <w:szCs w:val="22"/>
        </w:rPr>
      </w:pPr>
      <w:r w:rsidRPr="001A62F4">
        <w:rPr>
          <w:highlight w:val="yellow"/>
          <w:rPrChange w:id="114" w:author="Ben.Williams" w:date="2021-11-03T07:36:00Z">
            <w:rPr/>
          </w:rPrChange>
        </w:rPr>
        <w:t xml:space="preserve">Hanselman, D.H., B. Clark, and M. Sigler. 2013. Report of the groundfish plan team retrospective investigations group, part II: the compilation. Presented at September 2013 Plan Team, 12 pp. </w:t>
      </w:r>
      <w:r w:rsidR="00403C9F" w:rsidRPr="001A62F4">
        <w:rPr>
          <w:highlight w:val="yellow"/>
          <w:rPrChange w:id="115" w:author="Ben.Williams" w:date="2021-11-03T07:36:00Z">
            <w:rPr/>
          </w:rPrChange>
        </w:rPr>
        <w:fldChar w:fldCharType="begin"/>
      </w:r>
      <w:r w:rsidR="00403C9F" w:rsidRPr="001A62F4">
        <w:rPr>
          <w:highlight w:val="yellow"/>
          <w:rPrChange w:id="116" w:author="Ben.Williams" w:date="2021-11-03T07:36:00Z">
            <w:rPr/>
          </w:rPrChange>
        </w:rPr>
        <w:instrText xml:space="preserve"> HYPERLINK "http://www.afsc.noaa.gov/REFM/stocks/Plan_Team/2013/Sept/Retrospectives_2013_final3.pdf" </w:instrText>
      </w:r>
      <w:r w:rsidR="00403C9F" w:rsidRPr="001A62F4">
        <w:rPr>
          <w:highlight w:val="yellow"/>
          <w:rPrChange w:id="117" w:author="Ben.Williams" w:date="2021-11-03T07:36:00Z">
            <w:rPr>
              <w:rStyle w:val="Hyperlink"/>
            </w:rPr>
          </w:rPrChange>
        </w:rPr>
        <w:fldChar w:fldCharType="separate"/>
      </w:r>
      <w:r w:rsidRPr="001A62F4">
        <w:rPr>
          <w:rStyle w:val="Hyperlink"/>
          <w:highlight w:val="yellow"/>
          <w:rPrChange w:id="118" w:author="Ben.Williams" w:date="2021-11-03T07:36:00Z">
            <w:rPr>
              <w:rStyle w:val="Hyperlink"/>
            </w:rPr>
          </w:rPrChange>
        </w:rPr>
        <w:t>http://www.afsc.noaa.gov/REFM/stocks/Plan_Team/2013/Sept/Retrospectives_2013_final3.pdf</w:t>
      </w:r>
      <w:r w:rsidR="00403C9F" w:rsidRPr="001A62F4">
        <w:rPr>
          <w:rStyle w:val="Hyperlink"/>
          <w:highlight w:val="yellow"/>
          <w:rPrChange w:id="119" w:author="Ben.Williams" w:date="2021-11-03T07:36:00Z">
            <w:rPr>
              <w:rStyle w:val="Hyperlink"/>
            </w:rPr>
          </w:rPrChange>
        </w:rPr>
        <w:fldChar w:fldCharType="end"/>
      </w:r>
    </w:p>
    <w:p w14:paraId="772AAB40" w14:textId="77777777" w:rsidR="00F04C6A" w:rsidRPr="00CE5FCC" w:rsidRDefault="00F04C6A" w:rsidP="00F04C6A">
      <w:pPr>
        <w:pStyle w:val="lc"/>
        <w:spacing w:after="60"/>
        <w:rPr>
          <w:szCs w:val="22"/>
        </w:rPr>
      </w:pPr>
      <w:r w:rsidRPr="008A7778">
        <w:rPr>
          <w:szCs w:val="22"/>
          <w:highlight w:val="yellow"/>
          <w:rPrChange w:id="120" w:author="Ben.Williams" w:date="2021-11-03T08:19:00Z">
            <w:rPr>
              <w:szCs w:val="22"/>
            </w:rPr>
          </w:rPrChange>
        </w:rPr>
        <w:t xml:space="preserve">Hanselman, D.H., S.K. Shotwell, P.J.F. Hulson, J. Heifetz, and J.N. Ianelli. 2012a.  Assessment of the Pacific ocean perch stock in the Gulf of Alaska. </w:t>
      </w:r>
      <w:r w:rsidRPr="008A7778">
        <w:rPr>
          <w:i/>
          <w:szCs w:val="22"/>
          <w:highlight w:val="yellow"/>
          <w:rPrChange w:id="121" w:author="Ben.Williams" w:date="2021-11-03T08:19:00Z">
            <w:rPr>
              <w:i/>
              <w:szCs w:val="22"/>
            </w:rPr>
          </w:rPrChange>
        </w:rPr>
        <w:t>In</w:t>
      </w:r>
      <w:r w:rsidRPr="008A7778">
        <w:rPr>
          <w:szCs w:val="22"/>
          <w:highlight w:val="yellow"/>
          <w:rPrChange w:id="122" w:author="Ben.Williams" w:date="2021-11-03T08:19:00Z">
            <w:rPr>
              <w:szCs w:val="22"/>
            </w:rPr>
          </w:rPrChange>
        </w:rPr>
        <w:t xml:space="preserve"> Stock assessment and fishery evaluation report for the groundfish resources of the Gulf of Alaska. North Pacific Fishery Management Council, 605 W 4th Ave, Suite 306, Anchorage, AK 99501. pp. 563-592.</w:t>
      </w:r>
    </w:p>
    <w:p w14:paraId="3AF8B99A" w14:textId="5B5416E9" w:rsidR="0041551A" w:rsidRPr="00CE5FCC" w:rsidDel="008A7778" w:rsidRDefault="0041551A" w:rsidP="0041551A">
      <w:pPr>
        <w:pStyle w:val="lc"/>
        <w:spacing w:after="60"/>
        <w:rPr>
          <w:del w:id="123" w:author="Ben.Williams" w:date="2021-11-03T08:22:00Z"/>
          <w:szCs w:val="22"/>
        </w:rPr>
      </w:pPr>
      <w:del w:id="124" w:author="Ben.Williams" w:date="2021-11-03T08:22:00Z">
        <w:r w:rsidRPr="00CE5FCC" w:rsidDel="008A7778">
          <w:rPr>
            <w:szCs w:val="22"/>
          </w:rPr>
          <w:delText xml:space="preserve">Hanselman, D.H., P.D. Spencer, D. McKelvey, and M. Martin. </w:delText>
        </w:r>
        <w:r w:rsidRPr="00A30D1A" w:rsidDel="008A7778">
          <w:rPr>
            <w:szCs w:val="22"/>
          </w:rPr>
          <w:delText>2012</w:delText>
        </w:r>
        <w:r w:rsidR="00F04C6A" w:rsidDel="008A7778">
          <w:rPr>
            <w:szCs w:val="22"/>
          </w:rPr>
          <w:delText>b</w:delText>
        </w:r>
        <w:r w:rsidRPr="00CE5FCC" w:rsidDel="008A7778">
          <w:rPr>
            <w:i/>
            <w:szCs w:val="22"/>
          </w:rPr>
          <w:delText xml:space="preserve">. </w:delText>
        </w:r>
        <w:r w:rsidDel="008A7778">
          <w:rPr>
            <w:szCs w:val="22"/>
          </w:rPr>
          <w:delText>Application of an acoustic-</w:delText>
        </w:r>
        <w:r w:rsidRPr="00CE5FCC" w:rsidDel="008A7778">
          <w:rPr>
            <w:szCs w:val="22"/>
          </w:rPr>
          <w:delText xml:space="preserve">trawl </w:delText>
        </w:r>
        <w:r w:rsidDel="008A7778">
          <w:rPr>
            <w:szCs w:val="22"/>
          </w:rPr>
          <w:delText xml:space="preserve">survey </w:delText>
        </w:r>
        <w:r w:rsidRPr="00CE5FCC" w:rsidDel="008A7778">
          <w:rPr>
            <w:szCs w:val="22"/>
          </w:rPr>
          <w:delText>design to improve rockfish biomas</w:delText>
        </w:r>
        <w:r w:rsidDel="008A7778">
          <w:rPr>
            <w:szCs w:val="22"/>
          </w:rPr>
          <w:delText>s estimates. Fish. Bull. 110: 379-396</w:delText>
        </w:r>
        <w:r w:rsidRPr="00CE5FCC" w:rsidDel="008A7778">
          <w:rPr>
            <w:szCs w:val="22"/>
          </w:rPr>
          <w:delText>.</w:delText>
        </w:r>
      </w:del>
    </w:p>
    <w:p w14:paraId="1E247E2B" w14:textId="77777777" w:rsidR="00F2393F" w:rsidRDefault="00F2393F" w:rsidP="00F2393F">
      <w:pPr>
        <w:pStyle w:val="lc"/>
        <w:rPr>
          <w:szCs w:val="22"/>
        </w:rPr>
      </w:pPr>
      <w:r w:rsidRPr="008A7778">
        <w:rPr>
          <w:szCs w:val="22"/>
          <w:highlight w:val="yellow"/>
          <w:rPrChange w:id="125" w:author="Ben.Williams" w:date="2021-11-03T08:18:00Z">
            <w:rPr>
              <w:szCs w:val="22"/>
            </w:rPr>
          </w:rPrChange>
        </w:rPr>
        <w:t>Hanselman, D., P. Spencer, K. Shotwell,and R. Reuter. 2007. Localized depletion of three Alaska rockfish species.  In: Heifetz, J., DiCosimo J., Gharrett, A.J., Love, M.S, O'Connell, V.M, and  Stanley, R.D. (eds.).  Biology, Assessment, and Management of North Pacific Rockfishes.  Alaska Sea Grant, University of Alaska Fairbanks. pp 493 – 511.</w:t>
      </w:r>
      <w:r w:rsidRPr="006108AA">
        <w:rPr>
          <w:szCs w:val="22"/>
        </w:rPr>
        <w:t xml:space="preserve"> </w:t>
      </w:r>
    </w:p>
    <w:p w14:paraId="3DEBB13B" w14:textId="4E87492C" w:rsidR="00353282" w:rsidRPr="006D0362" w:rsidRDefault="00353282" w:rsidP="00A5156E">
      <w:pPr>
        <w:pStyle w:val="lc"/>
        <w:rPr>
          <w:szCs w:val="22"/>
        </w:rPr>
      </w:pPr>
      <w:r w:rsidRPr="001A62F4">
        <w:rPr>
          <w:szCs w:val="22"/>
          <w:highlight w:val="yellow"/>
          <w:rPrChange w:id="126" w:author="Ben.Williams" w:date="2021-11-03T07:32:00Z">
            <w:rPr>
              <w:szCs w:val="22"/>
            </w:rPr>
          </w:rPrChange>
        </w:rPr>
        <w:t>Hanselman, D. H., J. Heifetz, J. Fujioka, and J. N. Ianelli. 2003</w:t>
      </w:r>
      <w:r w:rsidR="00F2393F" w:rsidRPr="001A62F4">
        <w:rPr>
          <w:szCs w:val="22"/>
          <w:highlight w:val="yellow"/>
          <w:rPrChange w:id="127" w:author="Ben.Williams" w:date="2021-11-03T07:32:00Z">
            <w:rPr>
              <w:szCs w:val="22"/>
            </w:rPr>
          </w:rPrChange>
        </w:rPr>
        <w:t xml:space="preserve">a. </w:t>
      </w:r>
      <w:r w:rsidRPr="001A62F4">
        <w:rPr>
          <w:szCs w:val="22"/>
          <w:highlight w:val="yellow"/>
          <w:rPrChange w:id="128" w:author="Ben.Williams" w:date="2021-11-03T07:32:00Z">
            <w:rPr>
              <w:szCs w:val="22"/>
            </w:rPr>
          </w:rPrChange>
        </w:rPr>
        <w:t xml:space="preserve">Gulf of Alaska Pacific ocean perch. </w:t>
      </w:r>
      <w:r w:rsidRPr="001A62F4">
        <w:rPr>
          <w:szCs w:val="22"/>
          <w:highlight w:val="yellow"/>
          <w:u w:val="single"/>
          <w:rPrChange w:id="129" w:author="Ben.Williams" w:date="2021-11-03T07:32:00Z">
            <w:rPr>
              <w:szCs w:val="22"/>
              <w:u w:val="single"/>
            </w:rPr>
          </w:rPrChange>
        </w:rPr>
        <w:t xml:space="preserve">In </w:t>
      </w:r>
      <w:r w:rsidRPr="001A62F4">
        <w:rPr>
          <w:szCs w:val="22"/>
          <w:highlight w:val="yellow"/>
          <w:rPrChange w:id="130" w:author="Ben.Williams" w:date="2021-11-03T07:32:00Z">
            <w:rPr>
              <w:szCs w:val="22"/>
            </w:rPr>
          </w:rPrChange>
        </w:rPr>
        <w:t xml:space="preserve"> Stock assessment and fishery evaluation report for the groundfish resources of the Gulf of Alaska as projected for 2004. North Pacific Fishery Management Council, 605 W 4</w:t>
      </w:r>
      <w:r w:rsidRPr="001A62F4">
        <w:rPr>
          <w:szCs w:val="22"/>
          <w:highlight w:val="yellow"/>
          <w:vertAlign w:val="superscript"/>
          <w:rPrChange w:id="131" w:author="Ben.Williams" w:date="2021-11-03T07:32:00Z">
            <w:rPr>
              <w:szCs w:val="22"/>
              <w:vertAlign w:val="superscript"/>
            </w:rPr>
          </w:rPrChange>
        </w:rPr>
        <w:t>th</w:t>
      </w:r>
      <w:r w:rsidRPr="001A62F4">
        <w:rPr>
          <w:szCs w:val="22"/>
          <w:highlight w:val="yellow"/>
          <w:rPrChange w:id="132" w:author="Ben.Williams" w:date="2021-11-03T07:32:00Z">
            <w:rPr>
              <w:szCs w:val="22"/>
            </w:rPr>
          </w:rPrChange>
        </w:rPr>
        <w:t xml:space="preserve"> Ave, Suite 306  Anchorage, AK 99501.</w:t>
      </w:r>
    </w:p>
    <w:p w14:paraId="4D6A8E76" w14:textId="545AA3F7" w:rsidR="00F2393F" w:rsidDel="008A7778" w:rsidRDefault="00F2393F" w:rsidP="00F2393F">
      <w:pPr>
        <w:pStyle w:val="lc"/>
        <w:rPr>
          <w:del w:id="133" w:author="Ben.Williams" w:date="2021-11-03T08:22:00Z"/>
          <w:szCs w:val="22"/>
        </w:rPr>
      </w:pPr>
      <w:del w:id="134" w:author="Ben.Williams" w:date="2021-11-03T08:22:00Z">
        <w:r w:rsidRPr="006D0362" w:rsidDel="008A7778">
          <w:rPr>
            <w:szCs w:val="22"/>
          </w:rPr>
          <w:lastRenderedPageBreak/>
          <w:delText>Hanselman, D.H., T.J. Quinn II, C. Lunsford, J. Heifetz and D.M. Clausen. 2003</w:delText>
        </w:r>
        <w:r w:rsidDel="008A7778">
          <w:rPr>
            <w:szCs w:val="22"/>
          </w:rPr>
          <w:delText>b</w:delText>
        </w:r>
        <w:r w:rsidRPr="006D0362" w:rsidDel="008A7778">
          <w:rPr>
            <w:szCs w:val="22"/>
          </w:rPr>
          <w:delText>. Applications in adaptive cluster sampling of Gulf of Alaska rockfish. Fish.  Bull.  101(3): 501-512.</w:delText>
        </w:r>
      </w:del>
    </w:p>
    <w:p w14:paraId="58F9951A" w14:textId="43159740" w:rsidR="00353282" w:rsidRDefault="00353282" w:rsidP="00A5156E">
      <w:pPr>
        <w:pStyle w:val="lc"/>
        <w:rPr>
          <w:szCs w:val="22"/>
        </w:rPr>
      </w:pPr>
      <w:r w:rsidRPr="00902C6E">
        <w:rPr>
          <w:szCs w:val="22"/>
          <w:highlight w:val="yellow"/>
          <w:rPrChange w:id="135" w:author="Ben.Williams" w:date="2021-11-03T08:11:00Z">
            <w:rPr>
              <w:szCs w:val="22"/>
            </w:rPr>
          </w:rPrChange>
        </w:rPr>
        <w:t xml:space="preserve">Hanselman, D.H., T.J. Quinn II, C. Lunsford, J. Heifetz and D.M. Clausen. 2001.  Spatial implications of adaptive cluster sampling on Gulf of Alaska rockfish.  </w:t>
      </w:r>
      <w:r w:rsidRPr="00902C6E">
        <w:rPr>
          <w:szCs w:val="22"/>
          <w:highlight w:val="yellow"/>
          <w:u w:val="single"/>
          <w:rPrChange w:id="136" w:author="Ben.Williams" w:date="2021-11-03T08:11:00Z">
            <w:rPr>
              <w:szCs w:val="22"/>
              <w:u w:val="single"/>
            </w:rPr>
          </w:rPrChange>
        </w:rPr>
        <w:t>In</w:t>
      </w:r>
      <w:r w:rsidRPr="00902C6E">
        <w:rPr>
          <w:szCs w:val="22"/>
          <w:highlight w:val="yellow"/>
          <w:rPrChange w:id="137" w:author="Ben.Williams" w:date="2021-11-03T08:11:00Z">
            <w:rPr>
              <w:szCs w:val="22"/>
            </w:rPr>
          </w:rPrChange>
        </w:rPr>
        <w:t xml:space="preserve"> Proceedings of the 17th Lowell-Wakefield Symposium:  Spatial Processes and Management of Marine Populations, pp. 303-325. Univ. Alaska Sea Grant Program, Fairbanks, AK.</w:t>
      </w:r>
    </w:p>
    <w:p w14:paraId="7ACF2406" w14:textId="77777777" w:rsidR="004D397C" w:rsidRDefault="004D397C" w:rsidP="00087DCA">
      <w:pPr>
        <w:pStyle w:val="lc"/>
        <w:rPr>
          <w:szCs w:val="22"/>
        </w:rPr>
      </w:pPr>
      <w:r w:rsidRPr="000D096B">
        <w:rPr>
          <w:szCs w:val="22"/>
          <w:highlight w:val="yellow"/>
          <w:rPrChange w:id="138" w:author="Ben.Williams" w:date="2021-11-03T08:01:00Z">
            <w:rPr>
              <w:szCs w:val="22"/>
            </w:rPr>
          </w:rPrChange>
        </w:rPr>
        <w:t xml:space="preserve">Hatch, S.A., Arimitsu, M., and Piatt, J.F. 2021. Seabird breeding performance on Middleton Island. In Ferriss, B., and Zador, S., 2021. Ecosystem Status Report 2021: Gulf of Alaska, Stock Assessment and Fishery Evaluation Report, </w:t>
      </w:r>
      <w:r w:rsidRPr="000D096B">
        <w:rPr>
          <w:szCs w:val="22"/>
          <w:highlight w:val="yellow"/>
          <w:shd w:val="clear" w:color="auto" w:fill="FFFFFF"/>
          <w:rPrChange w:id="139" w:author="Ben.Williams" w:date="2021-11-03T08:01:00Z">
            <w:rPr>
              <w:szCs w:val="22"/>
              <w:shd w:val="clear" w:color="auto" w:fill="FFFFFF"/>
            </w:rPr>
          </w:rPrChange>
        </w:rPr>
        <w:t>North Pacific Fishery Management Council, 1007 West Third, Suite 400, Anchorage, Alaska 99501</w:t>
      </w:r>
      <w:r w:rsidRPr="000D096B">
        <w:rPr>
          <w:szCs w:val="22"/>
          <w:highlight w:val="yellow"/>
          <w:rPrChange w:id="140" w:author="Ben.Williams" w:date="2021-11-03T08:01:00Z">
            <w:rPr>
              <w:szCs w:val="22"/>
            </w:rPr>
          </w:rPrChange>
        </w:rPr>
        <w:t>.</w:t>
      </w:r>
    </w:p>
    <w:p w14:paraId="2308C3D0" w14:textId="5CEFE91F" w:rsidR="00353282" w:rsidRPr="006108AA" w:rsidRDefault="00353282" w:rsidP="00087DCA">
      <w:pPr>
        <w:pStyle w:val="lc"/>
        <w:rPr>
          <w:szCs w:val="22"/>
        </w:rPr>
      </w:pPr>
      <w:r w:rsidRPr="008A7778">
        <w:rPr>
          <w:highlight w:val="yellow"/>
          <w:rPrChange w:id="141" w:author="Ben.Williams" w:date="2021-11-03T08:17:00Z">
            <w:rPr/>
          </w:rPrChange>
        </w:rPr>
        <w:t xml:space="preserve">Heppell, S.S., S.A. Heppell, P. Spencer, W.D. Smith, and L. Arnold. 2009. Assessment of female reproductive effort and maternal effects in Pacific Ocean Perch </w:t>
      </w:r>
      <w:r w:rsidRPr="008A7778">
        <w:rPr>
          <w:i/>
          <w:highlight w:val="yellow"/>
          <w:rPrChange w:id="142" w:author="Ben.Williams" w:date="2021-11-03T08:17:00Z">
            <w:rPr>
              <w:i/>
            </w:rPr>
          </w:rPrChange>
        </w:rPr>
        <w:t>Sebastes alutus</w:t>
      </w:r>
      <w:r w:rsidRPr="008A7778">
        <w:rPr>
          <w:highlight w:val="yellow"/>
          <w:rPrChange w:id="143" w:author="Ben.Williams" w:date="2021-11-03T08:17:00Z">
            <w:rPr/>
          </w:rPrChange>
        </w:rPr>
        <w:t>: do big old females matter? Project 629 Final Report to the North Pacific Research Board.</w:t>
      </w:r>
      <w:r w:rsidRPr="006108AA">
        <w:rPr>
          <w:szCs w:val="22"/>
        </w:rPr>
        <w:t xml:space="preserve"> </w:t>
      </w:r>
    </w:p>
    <w:p w14:paraId="224CBD15" w14:textId="4F7ADEB9" w:rsidR="00353282" w:rsidDel="008A7778" w:rsidRDefault="00353282" w:rsidP="00A5156E">
      <w:pPr>
        <w:pStyle w:val="lc"/>
        <w:rPr>
          <w:del w:id="144" w:author="Ben.Williams" w:date="2021-11-03T08:24:00Z"/>
          <w:szCs w:val="22"/>
        </w:rPr>
      </w:pPr>
      <w:commentRangeStart w:id="145"/>
      <w:del w:id="146" w:author="Ben.Williams" w:date="2021-11-03T08:24:00Z">
        <w:r w:rsidRPr="006D0362" w:rsidDel="008A7778">
          <w:rPr>
            <w:szCs w:val="22"/>
          </w:rPr>
          <w:delText xml:space="preserve">Heifetz, J., D. M. Clausen, and J. N. Ianelli.  1994.  Slope rockfish.  </w:delText>
        </w:r>
        <w:r w:rsidRPr="006D0362" w:rsidDel="008A7778">
          <w:rPr>
            <w:szCs w:val="22"/>
            <w:u w:val="single"/>
          </w:rPr>
          <w:delText>In</w:delText>
        </w:r>
        <w:r w:rsidRPr="006D0362" w:rsidDel="008A7778">
          <w:rPr>
            <w:szCs w:val="22"/>
          </w:rPr>
          <w:delText xml:space="preserve">  Stock assessment and fishery evaluation report for the 1995 Gulf of Alaska groundfish fishery, p. 5-1 - 5-24.   North Pacific Fishery Management Council, 605 W 4th Ave, Suite 306  Anchorage, AK 99501.</w:delText>
        </w:r>
        <w:r w:rsidRPr="006D0362" w:rsidDel="008A7778">
          <w:rPr>
            <w:szCs w:val="22"/>
          </w:rPr>
          <w:tab/>
        </w:r>
      </w:del>
      <w:commentRangeEnd w:id="145"/>
      <w:r w:rsidR="00BB34BE">
        <w:rPr>
          <w:rStyle w:val="CommentReference"/>
          <w:color w:val="auto"/>
        </w:rPr>
        <w:commentReference w:id="145"/>
      </w:r>
    </w:p>
    <w:p w14:paraId="333EAD79" w14:textId="61D1F8D0" w:rsidR="004D397C" w:rsidRPr="006D0362" w:rsidDel="008A7778" w:rsidRDefault="004D397C" w:rsidP="00A5156E">
      <w:pPr>
        <w:pStyle w:val="lc"/>
        <w:rPr>
          <w:del w:id="147" w:author="Ben.Williams" w:date="2021-11-03T08:24:00Z"/>
          <w:szCs w:val="22"/>
        </w:rPr>
      </w:pPr>
      <w:del w:id="148" w:author="Ben.Williams" w:date="2021-11-03T08:24:00Z">
        <w:r w:rsidDel="008A7778">
          <w:rPr>
            <w:szCs w:val="22"/>
            <w:shd w:val="clear" w:color="auto" w:fill="FFFFFF"/>
          </w:rPr>
          <w:delText>Hinckley, S., et al. "Connectivity between spawning and nursery areas for Pacific cod (Gadus macrocephalus) in the Gulf of Alaska." Deep Sea Research Part II: Topical Studies in Oceanography 165 (2019): 113-126.</w:delText>
        </w:r>
      </w:del>
    </w:p>
    <w:p w14:paraId="28280CEF" w14:textId="2E0BF961" w:rsidR="00353282" w:rsidRDefault="00353282" w:rsidP="00A5156E">
      <w:pPr>
        <w:pStyle w:val="lc"/>
        <w:rPr>
          <w:szCs w:val="22"/>
        </w:rPr>
      </w:pPr>
      <w:r w:rsidRPr="008A7778">
        <w:rPr>
          <w:szCs w:val="22"/>
          <w:highlight w:val="yellow"/>
          <w:rPrChange w:id="149" w:author="Ben.Williams" w:date="2021-11-03T08:15:00Z">
            <w:rPr>
              <w:szCs w:val="22"/>
            </w:rPr>
          </w:rPrChange>
        </w:rPr>
        <w:t xml:space="preserve">Hobson, E.S., J.R. Chess, D.F. Howard. 2001. Interannual variation in predation on first-year Sebastes spp. by three northern California predators. Fish. Bull. </w:t>
      </w:r>
      <w:r w:rsidRPr="008A7778">
        <w:rPr>
          <w:bCs/>
          <w:szCs w:val="22"/>
          <w:highlight w:val="yellow"/>
          <w:rPrChange w:id="150" w:author="Ben.Williams" w:date="2021-11-03T08:15:00Z">
            <w:rPr>
              <w:bCs/>
              <w:szCs w:val="22"/>
            </w:rPr>
          </w:rPrChange>
        </w:rPr>
        <w:t>99</w:t>
      </w:r>
      <w:r w:rsidRPr="008A7778">
        <w:rPr>
          <w:szCs w:val="22"/>
          <w:highlight w:val="yellow"/>
          <w:rPrChange w:id="151" w:author="Ben.Williams" w:date="2021-11-03T08:15:00Z">
            <w:rPr>
              <w:szCs w:val="22"/>
            </w:rPr>
          </w:rPrChange>
        </w:rPr>
        <w:t>: 292-302.</w:t>
      </w:r>
    </w:p>
    <w:p w14:paraId="473E03A1" w14:textId="77777777" w:rsidR="004D397C" w:rsidRDefault="004D397C" w:rsidP="00A5156E">
      <w:pPr>
        <w:pStyle w:val="lc"/>
        <w:rPr>
          <w:szCs w:val="22"/>
        </w:rPr>
      </w:pPr>
      <w:r w:rsidRPr="000D096B">
        <w:rPr>
          <w:szCs w:val="22"/>
          <w:highlight w:val="yellow"/>
          <w:shd w:val="clear" w:color="auto" w:fill="FFFFFF"/>
          <w:rPrChange w:id="152" w:author="Ben.Williams" w:date="2021-11-03T08:01:00Z">
            <w:rPr>
              <w:szCs w:val="22"/>
              <w:shd w:val="clear" w:color="auto" w:fill="FFFFFF"/>
            </w:rPr>
          </w:rPrChange>
        </w:rPr>
        <w:t xml:space="preserve">Hopcroft, R. 2021. Seward Line: Large Copepod &amp; Euphausiid Biomass. </w:t>
      </w:r>
      <w:r w:rsidRPr="000D096B">
        <w:rPr>
          <w:szCs w:val="22"/>
          <w:highlight w:val="yellow"/>
          <w:rPrChange w:id="153" w:author="Ben.Williams" w:date="2021-11-03T08:01:00Z">
            <w:rPr>
              <w:szCs w:val="22"/>
            </w:rPr>
          </w:rPrChange>
        </w:rPr>
        <w:t xml:space="preserve">In Ferriss, B., and Zador, S., 2021. Ecosystem Status Report 2021: Gulf of Alaska, Stock Assessment and Fishery Evaluation Report, </w:t>
      </w:r>
      <w:r w:rsidRPr="000D096B">
        <w:rPr>
          <w:szCs w:val="22"/>
          <w:highlight w:val="yellow"/>
          <w:shd w:val="clear" w:color="auto" w:fill="FFFFFF"/>
          <w:rPrChange w:id="154" w:author="Ben.Williams" w:date="2021-11-03T08:01:00Z">
            <w:rPr>
              <w:szCs w:val="22"/>
              <w:shd w:val="clear" w:color="auto" w:fill="FFFFFF"/>
            </w:rPr>
          </w:rPrChange>
        </w:rPr>
        <w:t>North Pacific Fishery Management Council, 1007 West Third, Suite 400, Anchorage, Alaska 99501</w:t>
      </w:r>
      <w:r w:rsidRPr="000D096B">
        <w:rPr>
          <w:szCs w:val="22"/>
          <w:highlight w:val="yellow"/>
          <w:rPrChange w:id="155" w:author="Ben.Williams" w:date="2021-11-03T08:01:00Z">
            <w:rPr>
              <w:szCs w:val="22"/>
            </w:rPr>
          </w:rPrChange>
        </w:rPr>
        <w:t>.</w:t>
      </w:r>
    </w:p>
    <w:p w14:paraId="1914CD80" w14:textId="4D40BA75" w:rsidR="00766DFB" w:rsidRDefault="00766DFB" w:rsidP="00A5156E">
      <w:pPr>
        <w:pStyle w:val="lc"/>
        <w:rPr>
          <w:szCs w:val="22"/>
        </w:rPr>
      </w:pPr>
      <w:r w:rsidRPr="001A62F4">
        <w:rPr>
          <w:szCs w:val="22"/>
          <w:highlight w:val="yellow"/>
          <w:rPrChange w:id="156" w:author="Ben.Williams" w:date="2021-11-03T07:33:00Z">
            <w:rPr>
              <w:szCs w:val="22"/>
            </w:rPr>
          </w:rPrChange>
        </w:rPr>
        <w:t>Hulson, P.-J.F., J. Hiefetz, D.H. Hanselman, S.K. Shotwell, and J.N. Ianelli. 2011. Assessment of the northern rockfish stock in the Gulf of Alaska.</w:t>
      </w:r>
      <w:r w:rsidRPr="001A62F4">
        <w:rPr>
          <w:i/>
          <w:szCs w:val="22"/>
          <w:highlight w:val="yellow"/>
          <w:rPrChange w:id="157" w:author="Ben.Williams" w:date="2021-11-03T07:33:00Z">
            <w:rPr>
              <w:i/>
              <w:szCs w:val="22"/>
            </w:rPr>
          </w:rPrChange>
        </w:rPr>
        <w:t xml:space="preserve"> In</w:t>
      </w:r>
      <w:r w:rsidRPr="001A62F4">
        <w:rPr>
          <w:szCs w:val="22"/>
          <w:highlight w:val="yellow"/>
          <w:rPrChange w:id="158" w:author="Ben.Williams" w:date="2021-11-03T07:33:00Z">
            <w:rPr>
              <w:szCs w:val="22"/>
            </w:rPr>
          </w:rPrChange>
        </w:rPr>
        <w:t xml:space="preserve"> Stock assessment and fishery evaluation report for the groundfish resources of the Gulf of Alaska. North Pacific Fishery Management Council, 605 W 4th Ave, Suite 306, Anchorage, AK 99501.</w:t>
      </w:r>
    </w:p>
    <w:p w14:paraId="14C97EDA" w14:textId="70BA1137" w:rsidR="00766DFB" w:rsidRDefault="00766DFB" w:rsidP="00A5156E">
      <w:pPr>
        <w:pStyle w:val="lc"/>
        <w:rPr>
          <w:szCs w:val="22"/>
        </w:rPr>
      </w:pPr>
      <w:r w:rsidRPr="008A7778">
        <w:rPr>
          <w:szCs w:val="22"/>
          <w:highlight w:val="yellow"/>
          <w:rPrChange w:id="159" w:author="Ben.Williams" w:date="2021-11-03T08:20:00Z">
            <w:rPr>
              <w:szCs w:val="22"/>
            </w:rPr>
          </w:rPrChange>
        </w:rPr>
        <w:t>Hulson, P.-J.F., D.H. Hanselman, S.K. Shotwell, C.R. Lunsford, and J.N. Ianelli. 2014. Assessment of the Pacific ocean perch stock in the Gulf of Alaska.</w:t>
      </w:r>
      <w:r w:rsidRPr="008A7778">
        <w:rPr>
          <w:i/>
          <w:szCs w:val="22"/>
          <w:highlight w:val="yellow"/>
          <w:rPrChange w:id="160" w:author="Ben.Williams" w:date="2021-11-03T08:20:00Z">
            <w:rPr>
              <w:i/>
              <w:szCs w:val="22"/>
            </w:rPr>
          </w:rPrChange>
        </w:rPr>
        <w:t xml:space="preserve"> In</w:t>
      </w:r>
      <w:r w:rsidRPr="008A7778">
        <w:rPr>
          <w:szCs w:val="22"/>
          <w:highlight w:val="yellow"/>
          <w:rPrChange w:id="161" w:author="Ben.Williams" w:date="2021-11-03T08:20:00Z">
            <w:rPr>
              <w:szCs w:val="22"/>
            </w:rPr>
          </w:rPrChange>
        </w:rPr>
        <w:t xml:space="preserve"> Stock assessment and fishery evaluation report for the groundfish resources of the Gulf of Alaska. North Pacific Fishery Management Council, 605 W 4th Ave, Suite 306, Anchorage, AK 99501.</w:t>
      </w:r>
    </w:p>
    <w:p w14:paraId="1AB7C18A" w14:textId="311E0B42" w:rsidR="00766DFB" w:rsidRDefault="00766DFB" w:rsidP="00766DFB">
      <w:pPr>
        <w:pStyle w:val="lc"/>
        <w:rPr>
          <w:szCs w:val="22"/>
        </w:rPr>
      </w:pPr>
      <w:r w:rsidRPr="00F1583A">
        <w:rPr>
          <w:szCs w:val="22"/>
          <w:highlight w:val="yellow"/>
          <w:rPrChange w:id="162" w:author="Ben.Williams" w:date="2021-11-03T07:29:00Z">
            <w:rPr>
              <w:szCs w:val="22"/>
            </w:rPr>
          </w:rPrChange>
        </w:rPr>
        <w:t>Hulson, P.-J.F., D.H. Hanselman, S.K. Shotwell, C.R. Lunsford, and J.N. Ianelli. 2015. Assessment of the Pacific ocean perch stock in the Gulf of Alaska.</w:t>
      </w:r>
      <w:r w:rsidRPr="00F1583A">
        <w:rPr>
          <w:i/>
          <w:szCs w:val="22"/>
          <w:highlight w:val="yellow"/>
          <w:rPrChange w:id="163" w:author="Ben.Williams" w:date="2021-11-03T07:29:00Z">
            <w:rPr>
              <w:i/>
              <w:szCs w:val="22"/>
            </w:rPr>
          </w:rPrChange>
        </w:rPr>
        <w:t xml:space="preserve"> In</w:t>
      </w:r>
      <w:r w:rsidRPr="00F1583A">
        <w:rPr>
          <w:szCs w:val="22"/>
          <w:highlight w:val="yellow"/>
          <w:rPrChange w:id="164" w:author="Ben.Williams" w:date="2021-11-03T07:29:00Z">
            <w:rPr>
              <w:szCs w:val="22"/>
            </w:rPr>
          </w:rPrChange>
        </w:rPr>
        <w:t xml:space="preserve"> Stock assessment and fishery evaluation report for the groundfish resources of the Gulf of Alaska. North Pacific Fishery Management Council, 605 W 4th Ave, Suite 306, Anchorage, AK 99501.</w:t>
      </w:r>
    </w:p>
    <w:p w14:paraId="68A2BFA9" w14:textId="247BAFE0" w:rsidR="004D397C" w:rsidRDefault="004D397C" w:rsidP="00766DFB">
      <w:pPr>
        <w:pStyle w:val="lc"/>
        <w:rPr>
          <w:szCs w:val="22"/>
        </w:rPr>
      </w:pPr>
      <w:r w:rsidRPr="000D096B">
        <w:rPr>
          <w:szCs w:val="22"/>
          <w:highlight w:val="yellow"/>
          <w:shd w:val="clear" w:color="auto" w:fill="FFFFFF"/>
          <w:rPrChange w:id="165" w:author="Ben.Williams" w:date="2021-11-03T08:04:00Z">
            <w:rPr>
              <w:szCs w:val="22"/>
              <w:shd w:val="clear" w:color="auto" w:fill="FFFFFF"/>
            </w:rPr>
          </w:rPrChange>
        </w:rPr>
        <w:t xml:space="preserve">Hulson, Peter-John F., </w:t>
      </w:r>
      <w:ins w:id="166" w:author="Ben.Williams" w:date="2021-11-03T08:04:00Z">
        <w:r w:rsidR="000D096B" w:rsidRPr="000D096B">
          <w:rPr>
            <w:szCs w:val="22"/>
            <w:highlight w:val="yellow"/>
            <w:rPrChange w:id="167" w:author="Ben.Williams" w:date="2021-11-03T08:04:00Z">
              <w:rPr>
                <w:szCs w:val="22"/>
              </w:rPr>
            </w:rPrChange>
          </w:rPr>
          <w:t>C.R. Lunsford, B. Fissel, and D. Jones</w:t>
        </w:r>
      </w:ins>
      <w:del w:id="168" w:author="Ben.Williams" w:date="2021-11-03T08:04:00Z">
        <w:r w:rsidRPr="000D096B" w:rsidDel="000D096B">
          <w:rPr>
            <w:szCs w:val="22"/>
            <w:highlight w:val="yellow"/>
            <w:shd w:val="clear" w:color="auto" w:fill="FFFFFF"/>
            <w:rPrChange w:id="169" w:author="Ben.Williams" w:date="2021-11-03T08:04:00Z">
              <w:rPr>
                <w:szCs w:val="22"/>
                <w:shd w:val="clear" w:color="auto" w:fill="FFFFFF"/>
              </w:rPr>
            </w:rPrChange>
          </w:rPr>
          <w:delText>et al</w:delText>
        </w:r>
      </w:del>
      <w:r w:rsidRPr="000D096B">
        <w:rPr>
          <w:szCs w:val="22"/>
          <w:highlight w:val="yellow"/>
          <w:shd w:val="clear" w:color="auto" w:fill="FFFFFF"/>
          <w:rPrChange w:id="170" w:author="Ben.Williams" w:date="2021-11-03T08:04:00Z">
            <w:rPr>
              <w:szCs w:val="22"/>
              <w:shd w:val="clear" w:color="auto" w:fill="FFFFFF"/>
            </w:rPr>
          </w:rPrChange>
        </w:rPr>
        <w:t>. 2020. Assessment of Pacific ocean perch in the Gulf of Alaska.</w:t>
      </w:r>
      <w:r w:rsidRPr="000D096B">
        <w:rPr>
          <w:szCs w:val="22"/>
          <w:highlight w:val="yellow"/>
          <w:rPrChange w:id="171" w:author="Ben.Williams" w:date="2021-11-03T08:04:00Z">
            <w:rPr>
              <w:szCs w:val="22"/>
            </w:rPr>
          </w:rPrChange>
        </w:rPr>
        <w:t xml:space="preserve"> In Stock assessment and fishery evaluation report for the groundfish resources of the Gulf of Alaska, </w:t>
      </w:r>
      <w:r w:rsidRPr="000D096B">
        <w:rPr>
          <w:szCs w:val="22"/>
          <w:highlight w:val="yellow"/>
          <w:shd w:val="clear" w:color="auto" w:fill="FFFFFF"/>
          <w:rPrChange w:id="172" w:author="Ben.Williams" w:date="2021-11-03T08:04:00Z">
            <w:rPr>
              <w:szCs w:val="22"/>
              <w:shd w:val="clear" w:color="auto" w:fill="FFFFFF"/>
            </w:rPr>
          </w:rPrChange>
        </w:rPr>
        <w:t>North Pacific Fishery Management Council, 1007 West Third, Suite 400, Anchorage, Alaska 99501</w:t>
      </w:r>
      <w:r w:rsidRPr="000D096B">
        <w:rPr>
          <w:szCs w:val="22"/>
          <w:highlight w:val="yellow"/>
          <w:rPrChange w:id="173" w:author="Ben.Williams" w:date="2021-11-03T08:04:00Z">
            <w:rPr>
              <w:szCs w:val="22"/>
            </w:rPr>
          </w:rPrChange>
        </w:rPr>
        <w:t>.</w:t>
      </w:r>
    </w:p>
    <w:p w14:paraId="6CFC927A" w14:textId="77777777" w:rsidR="00882CA1" w:rsidRPr="00F1583A" w:rsidRDefault="00882CA1" w:rsidP="00882CA1">
      <w:pPr>
        <w:ind w:left="450" w:hanging="450"/>
        <w:rPr>
          <w:highlight w:val="yellow"/>
          <w:rPrChange w:id="174" w:author="Ben.Williams" w:date="2021-11-03T07:25:00Z">
            <w:rPr/>
          </w:rPrChange>
        </w:rPr>
      </w:pPr>
      <w:r w:rsidRPr="00F1583A">
        <w:rPr>
          <w:highlight w:val="yellow"/>
          <w:rPrChange w:id="175" w:author="Ben.Williams" w:date="2021-11-03T07:25:00Z">
            <w:rPr/>
          </w:rPrChange>
        </w:rPr>
        <w:t>Jones, D. T., P. H. Ressler, S. C. Stienessen, A. L. McCarthy, and K. A. Simonsen. 2014. Results of the acoustic-trawl survey of walleye pollock (</w:t>
      </w:r>
      <w:r w:rsidRPr="00F1583A">
        <w:rPr>
          <w:i/>
          <w:highlight w:val="yellow"/>
          <w:rPrChange w:id="176" w:author="Ben.Williams" w:date="2021-11-03T07:25:00Z">
            <w:rPr>
              <w:i/>
            </w:rPr>
          </w:rPrChange>
        </w:rPr>
        <w:t>Gadus chalcogrammus</w:t>
      </w:r>
      <w:r w:rsidRPr="00F1583A">
        <w:rPr>
          <w:highlight w:val="yellow"/>
          <w:rPrChange w:id="177" w:author="Ben.Williams" w:date="2021-11-03T07:25:00Z">
            <w:rPr/>
          </w:rPrChange>
        </w:rPr>
        <w:t>) in the Gulf of Alaska, June-August 2013 (DY2013-07). AFSC Processed Rep. 2014-06, 95 p. Alaska Fish. Sci. Cent., NOAA, Natl. Mar. Fish. Serv., 7600 Sand Point Way NE, Seattle WA 98115.</w:t>
      </w:r>
    </w:p>
    <w:p w14:paraId="308C3959" w14:textId="77777777" w:rsidR="00882CA1" w:rsidRPr="00F1583A" w:rsidRDefault="00882CA1" w:rsidP="00882CA1">
      <w:pPr>
        <w:ind w:left="450" w:hanging="450"/>
        <w:rPr>
          <w:highlight w:val="yellow"/>
          <w:rPrChange w:id="178" w:author="Ben.Williams" w:date="2021-11-03T07:25:00Z">
            <w:rPr/>
          </w:rPrChange>
        </w:rPr>
      </w:pPr>
      <w:r w:rsidRPr="00F1583A">
        <w:rPr>
          <w:highlight w:val="yellow"/>
          <w:rPrChange w:id="179" w:author="Ben.Williams" w:date="2021-11-03T07:25:00Z">
            <w:rPr/>
          </w:rPrChange>
        </w:rPr>
        <w:t>Jones, D. T., S. Stienessen, and N. Lauffenburger. 2017. Results of the acoustic-trawl survey of walleye pollock (</w:t>
      </w:r>
      <w:r w:rsidRPr="00F1583A">
        <w:rPr>
          <w:i/>
          <w:highlight w:val="yellow"/>
          <w:rPrChange w:id="180" w:author="Ben.Williams" w:date="2021-11-03T07:25:00Z">
            <w:rPr>
              <w:i/>
            </w:rPr>
          </w:rPrChange>
        </w:rPr>
        <w:t>Gadus chalcogrammus</w:t>
      </w:r>
      <w:r w:rsidRPr="00F1583A">
        <w:rPr>
          <w:highlight w:val="yellow"/>
          <w:rPrChange w:id="181" w:author="Ben.Williams" w:date="2021-11-03T07:25:00Z">
            <w:rPr/>
          </w:rPrChange>
        </w:rPr>
        <w:t>) in the Gulf of Alaska, June-August 2015 (DY2015-06). AFSC Processed Rep. 2017-03, 102 p. Alaska Fish. Sci. Cent., NOAA, Natl. Mar. Fish. Serv., 7600 Sand Point Way NE, Seattle WA 98115. </w:t>
      </w:r>
    </w:p>
    <w:p w14:paraId="7F9AB41C" w14:textId="4FF2ADFA" w:rsidR="00882CA1" w:rsidRPr="00882CA1" w:rsidRDefault="00882CA1" w:rsidP="00882CA1">
      <w:pPr>
        <w:ind w:left="450" w:hanging="450"/>
      </w:pPr>
      <w:r w:rsidRPr="00F1583A">
        <w:rPr>
          <w:highlight w:val="yellow"/>
          <w:rPrChange w:id="182" w:author="Ben.Williams" w:date="2021-11-03T07:25:00Z">
            <w:rPr/>
          </w:rPrChange>
        </w:rPr>
        <w:t>Jones, D. T., N. E. Lauffenburger, K. Williams, and A. De Robertis. 2019. Results of the acoustic trawl survey of walleye pollock (</w:t>
      </w:r>
      <w:r w:rsidRPr="00F1583A">
        <w:rPr>
          <w:i/>
          <w:highlight w:val="yellow"/>
          <w:rPrChange w:id="183" w:author="Ben.Williams" w:date="2021-11-03T07:25:00Z">
            <w:rPr>
              <w:i/>
            </w:rPr>
          </w:rPrChange>
        </w:rPr>
        <w:t>Gadus chalcogrammus</w:t>
      </w:r>
      <w:r w:rsidRPr="00F1583A">
        <w:rPr>
          <w:highlight w:val="yellow"/>
          <w:rPrChange w:id="184" w:author="Ben.Williams" w:date="2021-11-03T07:25:00Z">
            <w:rPr/>
          </w:rPrChange>
        </w:rPr>
        <w:t>) in the Gulf of Alaska, June August 2017 (DY2017-06), AFSC Processed Rep. 2019- 08, 110 p. Alaska Fish. Sci. Cent., NOAA, Natl. Mar. Fish. Serv., 7600 Sand Point Way NE Seattle, WA 98115.</w:t>
      </w:r>
    </w:p>
    <w:p w14:paraId="75E17A2E" w14:textId="3B481EA2" w:rsidR="00DC3E14" w:rsidRDefault="00DC3E14" w:rsidP="00766DFB">
      <w:pPr>
        <w:pStyle w:val="lc"/>
        <w:rPr>
          <w:szCs w:val="22"/>
        </w:rPr>
      </w:pPr>
      <w:r w:rsidRPr="00F1583A">
        <w:rPr>
          <w:szCs w:val="22"/>
          <w:highlight w:val="yellow"/>
          <w:rPrChange w:id="185" w:author="Ben.Williams" w:date="2021-11-03T07:26:00Z">
            <w:rPr>
              <w:szCs w:val="22"/>
            </w:rPr>
          </w:rPrChange>
        </w:rPr>
        <w:lastRenderedPageBreak/>
        <w:t>Jones, D.T., C.N. Rooper, C.D. Wilson, P. Spencer, D.H. Hanselman, and R.E. Wilborn. In Review. Estimates of Availability to Bottom Trawls for Select Rockfish Speices from Acoustic-Optic Surveys in the Gulf of Alaska.</w:t>
      </w:r>
    </w:p>
    <w:p w14:paraId="2384E76C" w14:textId="77777777" w:rsidR="00E864E9" w:rsidRDefault="00E864E9" w:rsidP="00A5156E">
      <w:pPr>
        <w:pStyle w:val="lc"/>
        <w:rPr>
          <w:szCs w:val="22"/>
        </w:rPr>
      </w:pPr>
      <w:r w:rsidRPr="008A7778">
        <w:rPr>
          <w:szCs w:val="22"/>
          <w:highlight w:val="yellow"/>
          <w:rPrChange w:id="186" w:author="Ben.Williams" w:date="2021-11-03T08:18:00Z">
            <w:rPr>
              <w:szCs w:val="22"/>
            </w:rPr>
          </w:rPrChange>
        </w:rPr>
        <w:t>Kamin, L. M., K. J. Palof, J. Heifetz, and A.J. Gharrett, A. J. 2013. Interannual and spatial variation in the population genetic composition of young-of-the-year Pacific ocean perch (Sebastes alutus) in the Gulf of Alaska. Fisheries Oceanography. doi: 10.1111/fog.12038</w:t>
      </w:r>
      <w:r w:rsidR="00F04C6A" w:rsidRPr="008A7778">
        <w:rPr>
          <w:szCs w:val="22"/>
          <w:highlight w:val="yellow"/>
          <w:rPrChange w:id="187" w:author="Ben.Williams" w:date="2021-11-03T08:18:00Z">
            <w:rPr>
              <w:szCs w:val="22"/>
            </w:rPr>
          </w:rPrChange>
        </w:rPr>
        <w:t>.</w:t>
      </w:r>
    </w:p>
    <w:p w14:paraId="3CAECF5C" w14:textId="77777777" w:rsidR="00353282" w:rsidRPr="006D0362" w:rsidRDefault="00353282" w:rsidP="00A5156E">
      <w:pPr>
        <w:pStyle w:val="lc"/>
        <w:rPr>
          <w:szCs w:val="22"/>
        </w:rPr>
      </w:pPr>
      <w:r w:rsidRPr="00BB34BE">
        <w:rPr>
          <w:szCs w:val="22"/>
          <w:highlight w:val="yellow"/>
          <w:rPrChange w:id="188" w:author="Ben.Williams" w:date="2021-11-03T08:25:00Z">
            <w:rPr>
              <w:szCs w:val="22"/>
            </w:rPr>
          </w:rPrChange>
        </w:rPr>
        <w:t xml:space="preserve">Karinen, J. F., and B. L. Wing.  1987.  Pacific ocean perch.  </w:t>
      </w:r>
      <w:r w:rsidRPr="00BB34BE">
        <w:rPr>
          <w:szCs w:val="22"/>
          <w:highlight w:val="yellow"/>
          <w:u w:val="single"/>
          <w:rPrChange w:id="189" w:author="Ben.Williams" w:date="2021-11-03T08:25:00Z">
            <w:rPr>
              <w:szCs w:val="22"/>
              <w:u w:val="single"/>
            </w:rPr>
          </w:rPrChange>
        </w:rPr>
        <w:t>In</w:t>
      </w:r>
      <w:r w:rsidRPr="00BB34BE">
        <w:rPr>
          <w:szCs w:val="22"/>
          <w:highlight w:val="yellow"/>
          <w:rPrChange w:id="190" w:author="Ben.Williams" w:date="2021-11-03T08:25:00Z">
            <w:rPr>
              <w:szCs w:val="22"/>
            </w:rPr>
          </w:rPrChange>
        </w:rPr>
        <w:t xml:space="preserve">  R. L. Major (editor), Condition of groundfish resources of the Gulf of Alaska region as assessed in 1986, p. 149-157. U.S. Dep. Commer., NOAA Tech. Memo. NMFS F/NWC-1</w:t>
      </w:r>
      <w:r w:rsidRPr="00BB34BE">
        <w:rPr>
          <w:szCs w:val="22"/>
          <w:highlight w:val="yellow"/>
          <w:rPrChange w:id="191" w:author="Ben.Williams" w:date="2021-11-03T08:25:00Z">
            <w:rPr>
              <w:szCs w:val="22"/>
            </w:rPr>
          </w:rPrChange>
        </w:rPr>
        <w:softHyphen/>
        <w:t>19.</w:t>
      </w:r>
    </w:p>
    <w:p w14:paraId="1955CDF2" w14:textId="77777777" w:rsidR="00353282" w:rsidRPr="006D0362" w:rsidRDefault="00353282" w:rsidP="00A5156E">
      <w:pPr>
        <w:pStyle w:val="lc"/>
        <w:rPr>
          <w:szCs w:val="22"/>
        </w:rPr>
      </w:pPr>
      <w:r w:rsidRPr="00902C6E">
        <w:rPr>
          <w:szCs w:val="22"/>
          <w:highlight w:val="yellow"/>
          <w:rPrChange w:id="192" w:author="Ben.Williams" w:date="2021-11-03T08:11:00Z">
            <w:rPr>
              <w:szCs w:val="22"/>
            </w:rPr>
          </w:rPrChange>
        </w:rPr>
        <w:t>Kendall, A. W., and W. H. Lenarz.  1986.  Status of early life history studies of northeast Pacific rockfishes.  Proc. Int. Rockfish Symp. Oct. 1986, Anchorage Alaska; p. 99-117.</w:t>
      </w:r>
    </w:p>
    <w:p w14:paraId="0BCA885F" w14:textId="047F7C37" w:rsidR="00353282" w:rsidRDefault="00353282" w:rsidP="00A5156E">
      <w:pPr>
        <w:pStyle w:val="lc"/>
        <w:rPr>
          <w:szCs w:val="22"/>
        </w:rPr>
      </w:pPr>
      <w:r w:rsidRPr="00902C6E">
        <w:rPr>
          <w:szCs w:val="22"/>
          <w:highlight w:val="yellow"/>
          <w:rPrChange w:id="193" w:author="Ben.Williams" w:date="2021-11-03T08:12:00Z">
            <w:rPr>
              <w:szCs w:val="22"/>
            </w:rPr>
          </w:rPrChange>
        </w:rPr>
        <w:t>Kendall, A.W., Jr. 2000. An historical review of Sebastes taxonomy and systematics. Mar. Fish. Rev. 62: 1-16.</w:t>
      </w:r>
    </w:p>
    <w:p w14:paraId="29CCF7C3" w14:textId="30B0F776" w:rsidR="002427DD" w:rsidRPr="006D0362" w:rsidDel="00BB34BE" w:rsidRDefault="002427DD" w:rsidP="002427DD">
      <w:pPr>
        <w:pStyle w:val="lc"/>
        <w:rPr>
          <w:del w:id="194" w:author="Ben.Williams" w:date="2021-11-03T08:26:00Z"/>
          <w:szCs w:val="22"/>
        </w:rPr>
      </w:pPr>
      <w:del w:id="195" w:author="Ben.Williams" w:date="2021-11-03T08:26:00Z">
        <w:r w:rsidRPr="002427DD" w:rsidDel="00BB34BE">
          <w:rPr>
            <w:szCs w:val="22"/>
          </w:rPr>
          <w:delText>Kimmel, D., C. Harpold, J. Lamb, M. Paquin, L. Rogers. 2019. Rapid zooplankton assessment in the western Gulf of Alaska. In Zador, S., and Yasumiishi, E., 2019. Ecosystem Status Report 2019: Gulf of Alaska, Stock Assessment and Fishery Evaluation Report, North Pacific Fishery Management Council, 605 W 4th Ave, Suite 306, Anchorage, AK 99501.</w:delText>
        </w:r>
      </w:del>
    </w:p>
    <w:p w14:paraId="73DE549D" w14:textId="77777777" w:rsidR="00353282" w:rsidRPr="00D43499" w:rsidRDefault="00353282" w:rsidP="00D43499">
      <w:pPr>
        <w:pStyle w:val="lc"/>
        <w:rPr>
          <w:szCs w:val="22"/>
        </w:rPr>
      </w:pPr>
      <w:r w:rsidRPr="001A62F4">
        <w:rPr>
          <w:szCs w:val="22"/>
          <w:highlight w:val="yellow"/>
          <w:rPrChange w:id="196" w:author="Ben.Williams" w:date="2021-11-03T07:35:00Z">
            <w:rPr>
              <w:szCs w:val="22"/>
            </w:rPr>
          </w:rPrChange>
        </w:rPr>
        <w:t>Krieger, K.J., 1993. Distribution and abundance of rockfish determined from a submersible and by bottom trawling. Fish. Bull. 91, 87-96.</w:t>
      </w:r>
    </w:p>
    <w:p w14:paraId="3360FC67" w14:textId="3AE9AA5F" w:rsidR="00353282" w:rsidRDefault="00353282" w:rsidP="00D43499">
      <w:pPr>
        <w:pStyle w:val="lc"/>
        <w:rPr>
          <w:szCs w:val="22"/>
        </w:rPr>
      </w:pPr>
      <w:r w:rsidRPr="001A62F4">
        <w:rPr>
          <w:szCs w:val="22"/>
          <w:highlight w:val="yellow"/>
          <w:rPrChange w:id="197" w:author="Ben.Williams" w:date="2021-11-03T07:35:00Z">
            <w:rPr>
              <w:szCs w:val="22"/>
            </w:rPr>
          </w:rPrChange>
        </w:rPr>
        <w:t>Krieger, K.J., and M.F. Sigler. 1996. Catchability coefficient for rockfish estimated from trawl and submersible surveys. Fish. Bull. 94, 282-288.</w:t>
      </w:r>
    </w:p>
    <w:p w14:paraId="127955FA" w14:textId="10973EF0" w:rsidR="004D397C" w:rsidRDefault="004D397C" w:rsidP="002427DD">
      <w:pPr>
        <w:pStyle w:val="lc"/>
        <w:rPr>
          <w:szCs w:val="22"/>
        </w:rPr>
      </w:pPr>
      <w:r w:rsidRPr="000D096B">
        <w:rPr>
          <w:szCs w:val="22"/>
          <w:highlight w:val="yellow"/>
          <w:rPrChange w:id="198" w:author="Ben.Williams" w:date="2021-11-03T07:56:00Z">
            <w:rPr>
              <w:szCs w:val="22"/>
            </w:rPr>
          </w:rPrChange>
        </w:rPr>
        <w:t xml:space="preserve">Laman, N.  2021. Ocean temperature synthesis: Bottom trawl survey. In Ferriss, B. and Zador, S., 2021. Ecosystem Status Report 2021: Gulf of Alaska, Stock Assessment and Fishery Evaluation Report, </w:t>
      </w:r>
      <w:r w:rsidRPr="000D096B">
        <w:rPr>
          <w:szCs w:val="22"/>
          <w:highlight w:val="yellow"/>
          <w:shd w:val="clear" w:color="auto" w:fill="FFFFFF"/>
          <w:rPrChange w:id="199" w:author="Ben.Williams" w:date="2021-11-03T07:56:00Z">
            <w:rPr>
              <w:szCs w:val="22"/>
              <w:shd w:val="clear" w:color="auto" w:fill="FFFFFF"/>
            </w:rPr>
          </w:rPrChange>
        </w:rPr>
        <w:t>North Pacific Fishery Management Council, 1007 West Third, Suite 400, Anchorage, Alaska 99501</w:t>
      </w:r>
      <w:r w:rsidRPr="000D096B">
        <w:rPr>
          <w:szCs w:val="22"/>
          <w:highlight w:val="yellow"/>
          <w:rPrChange w:id="200" w:author="Ben.Williams" w:date="2021-11-03T07:56:00Z">
            <w:rPr>
              <w:szCs w:val="22"/>
            </w:rPr>
          </w:rPrChange>
        </w:rPr>
        <w:t>.</w:t>
      </w:r>
    </w:p>
    <w:p w14:paraId="1386E25C" w14:textId="2571E2CF" w:rsidR="002427DD" w:rsidRPr="002427DD" w:rsidDel="00BB34BE" w:rsidRDefault="002427DD" w:rsidP="002427DD">
      <w:pPr>
        <w:pStyle w:val="lc"/>
        <w:rPr>
          <w:del w:id="201" w:author="Ben.Williams" w:date="2021-11-03T08:27:00Z"/>
          <w:szCs w:val="22"/>
        </w:rPr>
      </w:pPr>
      <w:del w:id="202" w:author="Ben.Williams" w:date="2021-11-03T08:27:00Z">
        <w:r w:rsidRPr="002427DD" w:rsidDel="00BB34BE">
          <w:rPr>
            <w:szCs w:val="22"/>
          </w:rPr>
          <w:delText>Laman, N. 2019a. Gulf of Alaska survey bottom trawl temperature analysis. In Zador, S., and Yasumiishi, E., 2019. Ecosystem Status Report 2019: Gulf of Alaska, Stock Assessment and Fishery Evaluation Report, North Pacific Fishery Management Council, 605 W 4th Ave, Suite 306, Anchorage, AK 99501.</w:delText>
        </w:r>
      </w:del>
    </w:p>
    <w:p w14:paraId="38A6B026" w14:textId="14CD0CC6" w:rsidR="002427DD" w:rsidRPr="002427DD" w:rsidDel="00BB34BE" w:rsidRDefault="002427DD" w:rsidP="002427DD">
      <w:pPr>
        <w:pStyle w:val="lc"/>
        <w:rPr>
          <w:del w:id="203" w:author="Ben.Williams" w:date="2021-11-03T08:27:00Z"/>
          <w:szCs w:val="22"/>
        </w:rPr>
      </w:pPr>
      <w:del w:id="204" w:author="Ben.Williams" w:date="2021-11-03T08:27:00Z">
        <w:r w:rsidRPr="002427DD" w:rsidDel="00BB34BE">
          <w:rPr>
            <w:szCs w:val="22"/>
          </w:rPr>
          <w:delText>Laman, N. 2019b. Gulf of Alaska groundfish condition. In Zador, S., and Yasumiishi, E., 2019. Ecosystem Status Report 2019: Gulf of Alaska, Stock Assessment and Fishery Evaluation Report, North Pacific Fishery Management Council, 605 W 4th Ave, Suite 306, Anchorage, AK 99501.</w:delText>
        </w:r>
      </w:del>
    </w:p>
    <w:p w14:paraId="2ABFCE84" w14:textId="77777777" w:rsidR="00353282" w:rsidRPr="006D0362" w:rsidRDefault="00353282" w:rsidP="00A5156E">
      <w:pPr>
        <w:pStyle w:val="lc"/>
        <w:rPr>
          <w:szCs w:val="22"/>
        </w:rPr>
      </w:pPr>
      <w:r w:rsidRPr="008A7778">
        <w:rPr>
          <w:szCs w:val="22"/>
          <w:highlight w:val="yellow"/>
          <w:rPrChange w:id="205" w:author="Ben.Williams" w:date="2021-11-03T08:16:00Z">
            <w:rPr>
              <w:szCs w:val="22"/>
            </w:rPr>
          </w:rPrChange>
        </w:rPr>
        <w:t>Leaman, B. M. 1991. Reproductive styles and life history variables relative to exploitation and management of Sebastes stocks. Environmental Biology of Fishes 30: 253-271.</w:t>
      </w:r>
    </w:p>
    <w:p w14:paraId="1B62624A" w14:textId="77777777" w:rsidR="00353282" w:rsidRPr="006D0362" w:rsidRDefault="00353282" w:rsidP="00A5156E">
      <w:pPr>
        <w:pStyle w:val="lc"/>
        <w:rPr>
          <w:szCs w:val="22"/>
        </w:rPr>
      </w:pPr>
      <w:r w:rsidRPr="008A7778">
        <w:rPr>
          <w:szCs w:val="22"/>
          <w:highlight w:val="yellow"/>
          <w:rPrChange w:id="206" w:author="Ben.Williams" w:date="2021-11-03T08:16:00Z">
            <w:rPr>
              <w:szCs w:val="22"/>
            </w:rPr>
          </w:rPrChange>
        </w:rPr>
        <w:t>Leaman, B.M. and R.J. Beamish. 1984.  Ecological and management implications of longevity in some Northeast Pacific groundfishes.  Int. North Pac. Fish. Comm. Bull. 42:85-97.</w:t>
      </w:r>
      <w:r w:rsidRPr="006D0362">
        <w:rPr>
          <w:szCs w:val="22"/>
        </w:rPr>
        <w:t xml:space="preserve"> </w:t>
      </w:r>
    </w:p>
    <w:p w14:paraId="28617D89" w14:textId="77777777" w:rsidR="00353282" w:rsidRPr="006D0362" w:rsidRDefault="00353282" w:rsidP="00A5156E">
      <w:pPr>
        <w:pStyle w:val="lc"/>
        <w:rPr>
          <w:szCs w:val="22"/>
        </w:rPr>
      </w:pPr>
      <w:r w:rsidRPr="00902C6E">
        <w:rPr>
          <w:szCs w:val="22"/>
          <w:highlight w:val="yellow"/>
          <w:rPrChange w:id="207" w:author="Ben.Williams" w:date="2021-11-03T08:12:00Z">
            <w:rPr>
              <w:szCs w:val="22"/>
            </w:rPr>
          </w:rPrChange>
        </w:rPr>
        <w:t>Li, Z. 2004. Phylogenetic relationships and identification of juveniles of the genus Sebastes. University of Alaska-Fairbanks, School of Fisheries and Ocean Sciences.  M.S. thesis.</w:t>
      </w:r>
    </w:p>
    <w:p w14:paraId="3F19C3A4" w14:textId="77777777" w:rsidR="00353282" w:rsidRPr="006D0362" w:rsidRDefault="00353282" w:rsidP="00A5156E">
      <w:pPr>
        <w:pStyle w:val="lc"/>
        <w:rPr>
          <w:szCs w:val="22"/>
        </w:rPr>
      </w:pPr>
      <w:r w:rsidRPr="008A7778">
        <w:rPr>
          <w:szCs w:val="22"/>
          <w:highlight w:val="yellow"/>
          <w:rPrChange w:id="208" w:author="Ben.Williams" w:date="2021-11-03T08:16:00Z">
            <w:rPr>
              <w:szCs w:val="22"/>
            </w:rPr>
          </w:rPrChange>
        </w:rPr>
        <w:t>Longhurst, A., 2002. Murphy's law revisited: longevity as a factor in recruitment to fish populations.. Fish. Res. 56:125-131.</w:t>
      </w:r>
    </w:p>
    <w:p w14:paraId="5A73405F" w14:textId="77777777" w:rsidR="00353282" w:rsidRPr="006D0362" w:rsidRDefault="00353282" w:rsidP="00A5156E">
      <w:pPr>
        <w:pStyle w:val="lc"/>
        <w:rPr>
          <w:szCs w:val="22"/>
        </w:rPr>
      </w:pPr>
      <w:r w:rsidRPr="00902C6E">
        <w:rPr>
          <w:szCs w:val="22"/>
          <w:highlight w:val="yellow"/>
          <w:rPrChange w:id="209" w:author="Ben.Williams" w:date="2021-11-03T08:08:00Z">
            <w:rPr>
              <w:szCs w:val="22"/>
            </w:rPr>
          </w:rPrChange>
        </w:rPr>
        <w:t>Love, M.S., M.H. Carr, and L.J. Haldorson. 1991. The ecology of substrate-associated juveniles of the genus Sebastes. Environmental Biology of Fishes 30:225-243.</w:t>
      </w:r>
      <w:r w:rsidRPr="006D0362">
        <w:rPr>
          <w:szCs w:val="22"/>
        </w:rPr>
        <w:t xml:space="preserve"> </w:t>
      </w:r>
    </w:p>
    <w:p w14:paraId="12795588" w14:textId="77777777" w:rsidR="00353282" w:rsidRPr="006D0362" w:rsidRDefault="00353282" w:rsidP="00A5156E">
      <w:pPr>
        <w:pStyle w:val="lc"/>
        <w:rPr>
          <w:szCs w:val="22"/>
        </w:rPr>
      </w:pPr>
      <w:r w:rsidRPr="00B424E2">
        <w:rPr>
          <w:szCs w:val="22"/>
          <w:highlight w:val="yellow"/>
          <w:rPrChange w:id="210" w:author="Ben.Williams" w:date="2021-11-03T07:46:00Z">
            <w:rPr>
              <w:szCs w:val="22"/>
            </w:rPr>
          </w:rPrChange>
        </w:rPr>
        <w:t>Love M.S, M.M. Yoklavich, and L. Thorsteinson 2002. The Rockfishes of the Northeast Pacific. University of California Press, Los Angeles.</w:t>
      </w:r>
    </w:p>
    <w:p w14:paraId="53D2EDCA" w14:textId="77777777" w:rsidR="00353282" w:rsidRPr="006D0362" w:rsidRDefault="00353282" w:rsidP="00A5156E">
      <w:pPr>
        <w:pStyle w:val="lc"/>
        <w:rPr>
          <w:szCs w:val="22"/>
        </w:rPr>
      </w:pPr>
      <w:r w:rsidRPr="001A62F4">
        <w:rPr>
          <w:szCs w:val="22"/>
          <w:highlight w:val="yellow"/>
          <w:rPrChange w:id="211" w:author="Ben.Williams" w:date="2021-11-03T07:34:00Z">
            <w:rPr>
              <w:szCs w:val="22"/>
            </w:rPr>
          </w:rPrChange>
        </w:rPr>
        <w:t>Lunsford, C.  1999.  Distribution patterns and reproductive aspects of Pacific ocean perch (</w:t>
      </w:r>
      <w:r w:rsidRPr="001A62F4">
        <w:rPr>
          <w:i/>
          <w:szCs w:val="22"/>
          <w:highlight w:val="yellow"/>
          <w:rPrChange w:id="212" w:author="Ben.Williams" w:date="2021-11-03T07:34:00Z">
            <w:rPr>
              <w:i/>
              <w:szCs w:val="22"/>
            </w:rPr>
          </w:rPrChange>
        </w:rPr>
        <w:t>Sebastes alutus</w:t>
      </w:r>
      <w:r w:rsidRPr="001A62F4">
        <w:rPr>
          <w:szCs w:val="22"/>
          <w:highlight w:val="yellow"/>
          <w:rPrChange w:id="213" w:author="Ben.Williams" w:date="2021-11-03T07:34:00Z">
            <w:rPr>
              <w:szCs w:val="22"/>
            </w:rPr>
          </w:rPrChange>
        </w:rPr>
        <w:t>) in the Gulf of Alaska.  M.S. thesis. University of Alaska Fairbanks, Juneau Center, School of Fisheries and Ocean Sciences.</w:t>
      </w:r>
    </w:p>
    <w:p w14:paraId="5DF93EBD" w14:textId="2C09386E" w:rsidR="00353282" w:rsidRPr="000F5BCD" w:rsidDel="00BB34BE" w:rsidRDefault="00353282" w:rsidP="000F5BCD">
      <w:pPr>
        <w:pStyle w:val="lc"/>
        <w:rPr>
          <w:del w:id="214" w:author="Ben.Williams" w:date="2021-11-03T08:27:00Z"/>
          <w:szCs w:val="22"/>
        </w:rPr>
      </w:pPr>
      <w:del w:id="215" w:author="Ben.Williams" w:date="2021-11-03T08:27:00Z">
        <w:r w:rsidRPr="00284962" w:rsidDel="00BB34BE">
          <w:rPr>
            <w:szCs w:val="22"/>
          </w:rPr>
          <w:delText>Malecha, P. W.</w:delText>
        </w:r>
        <w:r w:rsidRPr="006108AA" w:rsidDel="00BB34BE">
          <w:rPr>
            <w:szCs w:val="22"/>
          </w:rPr>
          <w:delText xml:space="preserve">, </w:delText>
        </w:r>
        <w:r w:rsidRPr="000F5BCD" w:rsidDel="00BB34BE">
          <w:rPr>
            <w:szCs w:val="22"/>
          </w:rPr>
          <w:delText>D. H. Hanselman</w:delText>
        </w:r>
        <w:r w:rsidRPr="006108AA" w:rsidDel="00BB34BE">
          <w:rPr>
            <w:szCs w:val="22"/>
          </w:rPr>
          <w:delText>, and</w:delText>
        </w:r>
        <w:r w:rsidRPr="00284962" w:rsidDel="00BB34BE">
          <w:rPr>
            <w:szCs w:val="22"/>
          </w:rPr>
          <w:delText xml:space="preserve"> J. Heifetz.</w:delText>
        </w:r>
        <w:r w:rsidRPr="006108AA" w:rsidDel="00BB34BE">
          <w:rPr>
            <w:szCs w:val="22"/>
          </w:rPr>
          <w:delText xml:space="preserve">  2007.  Growth and mortality of rockfish (Scorpaenidae) from Alaskan waters. NOAA Tech. Memo. NMFS-AFSC-172. 61 p.</w:delText>
        </w:r>
      </w:del>
    </w:p>
    <w:p w14:paraId="3DE8C921" w14:textId="77777777" w:rsidR="00353282" w:rsidRDefault="00353282" w:rsidP="00A5156E">
      <w:pPr>
        <w:pStyle w:val="lc"/>
        <w:rPr>
          <w:szCs w:val="22"/>
        </w:rPr>
      </w:pPr>
      <w:r w:rsidRPr="000D096B">
        <w:rPr>
          <w:szCs w:val="22"/>
          <w:highlight w:val="yellow"/>
          <w:rPrChange w:id="216" w:author="Ben.Williams" w:date="2021-11-03T07:58:00Z">
            <w:rPr>
              <w:szCs w:val="22"/>
            </w:rPr>
          </w:rPrChange>
        </w:rPr>
        <w:t xml:space="preserve">Major, R. L., and  H. H. Shippen.  1970.  Synopsis of biological data on Pacific ocean perch, </w:t>
      </w:r>
      <w:r w:rsidRPr="000D096B">
        <w:rPr>
          <w:i/>
          <w:iCs/>
          <w:szCs w:val="22"/>
          <w:highlight w:val="yellow"/>
          <w:rPrChange w:id="217" w:author="Ben.Williams" w:date="2021-11-03T07:58:00Z">
            <w:rPr>
              <w:i/>
              <w:iCs/>
              <w:szCs w:val="22"/>
            </w:rPr>
          </w:rPrChange>
        </w:rPr>
        <w:t>Sebastodes alutus</w:t>
      </w:r>
      <w:r w:rsidRPr="000D096B">
        <w:rPr>
          <w:szCs w:val="22"/>
          <w:highlight w:val="yellow"/>
          <w:rPrChange w:id="218" w:author="Ben.Williams" w:date="2021-11-03T07:58:00Z">
            <w:rPr>
              <w:szCs w:val="22"/>
            </w:rPr>
          </w:rPrChange>
        </w:rPr>
        <w:t>.  FAO Fisheries Synopsis No. 79, NOAA Circular 347, 38 p.</w:t>
      </w:r>
    </w:p>
    <w:p w14:paraId="153756D7" w14:textId="5C4C0071" w:rsidR="00766DFB" w:rsidRPr="006D0362" w:rsidDel="00BB34BE" w:rsidRDefault="00766DFB" w:rsidP="00A5156E">
      <w:pPr>
        <w:pStyle w:val="lc"/>
        <w:rPr>
          <w:del w:id="219" w:author="Ben.Williams" w:date="2021-11-03T08:27:00Z"/>
          <w:szCs w:val="22"/>
        </w:rPr>
      </w:pPr>
      <w:del w:id="220" w:author="Ben.Williams" w:date="2021-11-03T08:27:00Z">
        <w:r w:rsidDel="00BB34BE">
          <w:rPr>
            <w:szCs w:val="22"/>
          </w:rPr>
          <w:delText xml:space="preserve">McGilliard, C.R., W. Palsson, W. Stockhausen, and J. Ianelli. 2013. Assessment of the deepwater flatfish stock in the Gulf of Alaska. </w:delText>
        </w:r>
        <w:r w:rsidRPr="00596BD2" w:rsidDel="00BB34BE">
          <w:rPr>
            <w:i/>
            <w:szCs w:val="22"/>
          </w:rPr>
          <w:delText>In</w:delText>
        </w:r>
        <w:r w:rsidDel="00BB34BE">
          <w:rPr>
            <w:szCs w:val="22"/>
          </w:rPr>
          <w:delText xml:space="preserve"> </w:delText>
        </w:r>
        <w:r w:rsidRPr="00CE5FCC" w:rsidDel="00BB34BE">
          <w:rPr>
            <w:szCs w:val="22"/>
          </w:rPr>
          <w:delText>Stock assessment and fishery evaluation report for the groundfish resources of the Gulf of Alaska. North Pacific Fishery Management Council, 605 W 4th Ave, Suite 306</w:delText>
        </w:r>
        <w:r w:rsidDel="00BB34BE">
          <w:rPr>
            <w:szCs w:val="22"/>
          </w:rPr>
          <w:delText>, Anchorage, AK 99501</w:delText>
        </w:r>
        <w:r w:rsidRPr="00CE5FCC" w:rsidDel="00BB34BE">
          <w:rPr>
            <w:szCs w:val="22"/>
          </w:rPr>
          <w:delText>.</w:delText>
        </w:r>
      </w:del>
    </w:p>
    <w:p w14:paraId="2678C31E" w14:textId="6549735E" w:rsidR="00353282" w:rsidRDefault="00353282" w:rsidP="00A5156E">
      <w:pPr>
        <w:pStyle w:val="lc"/>
        <w:rPr>
          <w:szCs w:val="22"/>
        </w:rPr>
      </w:pPr>
      <w:r w:rsidRPr="00F1583A">
        <w:rPr>
          <w:szCs w:val="22"/>
          <w:highlight w:val="yellow"/>
          <w:rPrChange w:id="221" w:author="Ben.Williams" w:date="2021-11-03T07:27:00Z">
            <w:rPr>
              <w:szCs w:val="22"/>
            </w:rPr>
          </w:rPrChange>
        </w:rPr>
        <w:t>Methot, R.D. 1990.  Synthesis model: An adaptable framework for analysis of diverse stock assessment data.  INPFC Bull. 50: 259-289.</w:t>
      </w:r>
    </w:p>
    <w:p w14:paraId="734AEB96" w14:textId="15562B92" w:rsidR="00777698" w:rsidRDefault="00AC0EE6" w:rsidP="00777698">
      <w:pPr>
        <w:pStyle w:val="lc"/>
        <w:rPr>
          <w:szCs w:val="22"/>
        </w:rPr>
      </w:pPr>
      <w:r w:rsidRPr="00B424E2">
        <w:rPr>
          <w:szCs w:val="22"/>
          <w:highlight w:val="yellow"/>
          <w:rPrChange w:id="222" w:author="Ben.Williams" w:date="2021-11-03T07:47:00Z">
            <w:rPr>
              <w:szCs w:val="22"/>
            </w:rPr>
          </w:rPrChange>
        </w:rPr>
        <w:t>Morgan, C.A., B.R. Beckman, L.A. Weltkamp, and K.L. Fresh, 2019. Recent Ecosystem Disturbance in the Northern California Current. Fisheries 44(10):465-474.</w:t>
      </w:r>
    </w:p>
    <w:p w14:paraId="25D2443A" w14:textId="1ECB2140" w:rsidR="004D397C" w:rsidRDefault="004D397C" w:rsidP="00777698">
      <w:pPr>
        <w:pStyle w:val="lc"/>
        <w:rPr>
          <w:color w:val="222222"/>
          <w:szCs w:val="22"/>
          <w:shd w:val="clear" w:color="auto" w:fill="FFFFFF"/>
        </w:rPr>
      </w:pPr>
      <w:r w:rsidRPr="00B424E2">
        <w:rPr>
          <w:color w:val="222222"/>
          <w:szCs w:val="22"/>
          <w:highlight w:val="yellow"/>
          <w:shd w:val="clear" w:color="auto" w:fill="FFFFFF"/>
          <w:rPrChange w:id="223" w:author="Ben.Williams" w:date="2021-11-03T07:47:00Z">
            <w:rPr>
              <w:color w:val="222222"/>
              <w:szCs w:val="22"/>
              <w:shd w:val="clear" w:color="auto" w:fill="FFFFFF"/>
            </w:rPr>
          </w:rPrChange>
        </w:rPr>
        <w:lastRenderedPageBreak/>
        <w:t>Moss, J. H., et al. 2016. Surviving the Gauntlet: A comparative study of the pelagic, demersal, and spatial linkages that determine groundfish recruitment and diversity in the Gulf of Alaska ecosystem.  NPRB GOA Project G81 Upper Trophic Level Final Report). Anchorage, AK: North Pacific Research Board. NWAFC Processed Rep (2016): 88-21.</w:t>
      </w:r>
    </w:p>
    <w:p w14:paraId="71C74A58" w14:textId="60F65CF4" w:rsidR="004D397C" w:rsidRPr="006D0362" w:rsidRDefault="004D397C" w:rsidP="00777698">
      <w:pPr>
        <w:pStyle w:val="lc"/>
        <w:rPr>
          <w:szCs w:val="22"/>
        </w:rPr>
      </w:pPr>
      <w:r w:rsidRPr="000D096B">
        <w:rPr>
          <w:color w:val="222222"/>
          <w:szCs w:val="22"/>
          <w:highlight w:val="yellow"/>
          <w:shd w:val="clear" w:color="auto" w:fill="FFFFFF"/>
          <w:rPrChange w:id="224" w:author="Ben.Williams" w:date="2021-11-03T08:02:00Z">
            <w:rPr>
              <w:color w:val="222222"/>
              <w:szCs w:val="22"/>
              <w:shd w:val="clear" w:color="auto" w:fill="FFFFFF"/>
            </w:rPr>
          </w:rPrChange>
        </w:rPr>
        <w:t>Murphy, J., Strasburger, W., Piston, A., Heinl, S., Moss, J., Fergusson, E. and Gray, A. Juvenile Salmon surface trawl catch rates in Icy Strait, Southeast Alaska. In Ferriss, B. and Zador, S., 2021. Ecosystem Status Report 2021: Gulf of Alaska, Stock Assessment and Fishery Evaluation Report, North Pacific Fishery Management Council, 1007 West Third, Suite 400, Anchorage, Alaska 99501.</w:t>
      </w:r>
    </w:p>
    <w:p w14:paraId="01E21E5C" w14:textId="2A2D4B91" w:rsidR="00353282" w:rsidRDefault="00902C6E"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ins w:id="225" w:author="Ben.Williams" w:date="2021-11-03T08:09:00Z">
        <w:r w:rsidRPr="00902C6E">
          <w:rPr>
            <w:bCs/>
            <w:highlight w:val="yellow"/>
            <w:rPrChange w:id="226" w:author="Ben.Williams" w:date="2021-11-03T08:09:00Z">
              <w:rPr>
                <w:bCs/>
              </w:rPr>
            </w:rPrChange>
          </w:rPr>
          <w:t>NMFS (</w:t>
        </w:r>
      </w:ins>
      <w:r w:rsidR="00353282" w:rsidRPr="00902C6E">
        <w:rPr>
          <w:bCs/>
          <w:highlight w:val="yellow"/>
          <w:rPrChange w:id="227" w:author="Ben.Williams" w:date="2021-11-03T08:09:00Z">
            <w:rPr>
              <w:bCs/>
            </w:rPr>
          </w:rPrChange>
        </w:rPr>
        <w:t>National Marine Fisheries Service</w:t>
      </w:r>
      <w:ins w:id="228" w:author="Ben.Williams" w:date="2021-11-03T08:09:00Z">
        <w:r w:rsidRPr="00902C6E">
          <w:rPr>
            <w:bCs/>
            <w:highlight w:val="yellow"/>
            <w:rPrChange w:id="229" w:author="Ben.Williams" w:date="2021-11-03T08:09:00Z">
              <w:rPr>
                <w:bCs/>
              </w:rPr>
            </w:rPrChange>
          </w:rPr>
          <w:t>)</w:t>
        </w:r>
      </w:ins>
      <w:r w:rsidR="00353282" w:rsidRPr="00902C6E">
        <w:rPr>
          <w:bCs/>
          <w:highlight w:val="yellow"/>
          <w:rPrChange w:id="230" w:author="Ben.Williams" w:date="2021-11-03T08:09:00Z">
            <w:rPr>
              <w:bCs/>
            </w:rPr>
          </w:rPrChange>
        </w:rPr>
        <w:t>. 2005. Final Environmental Impact Statement for Essential Fish Habitat Identification and Conservation in Alaska</w:t>
      </w:r>
      <w:r w:rsidR="00353282" w:rsidRPr="00902C6E">
        <w:rPr>
          <w:highlight w:val="yellow"/>
          <w:rPrChange w:id="231" w:author="Ben.Williams" w:date="2021-11-03T08:09:00Z">
            <w:rPr/>
          </w:rPrChange>
        </w:rPr>
        <w:t xml:space="preserve">. </w:t>
      </w:r>
      <w:r w:rsidR="00403C9F" w:rsidRPr="00902C6E">
        <w:rPr>
          <w:highlight w:val="yellow"/>
          <w:rPrChange w:id="232" w:author="Ben.Williams" w:date="2021-11-03T08:09:00Z">
            <w:rPr/>
          </w:rPrChange>
        </w:rPr>
        <w:fldChar w:fldCharType="begin"/>
      </w:r>
      <w:r w:rsidR="00403C9F" w:rsidRPr="00902C6E">
        <w:rPr>
          <w:highlight w:val="yellow"/>
          <w:rPrChange w:id="233" w:author="Ben.Williams" w:date="2021-11-03T08:09:00Z">
            <w:rPr/>
          </w:rPrChange>
        </w:rPr>
        <w:instrText xml:space="preserve"> HYPERLINK "http://www.fakr.noaa.gov/habitat/seis/efheis.htm" </w:instrText>
      </w:r>
      <w:r w:rsidR="00403C9F" w:rsidRPr="00902C6E">
        <w:rPr>
          <w:highlight w:val="yellow"/>
          <w:rPrChange w:id="234" w:author="Ben.Williams" w:date="2021-11-03T08:09:00Z">
            <w:rPr>
              <w:rStyle w:val="Hyperlink"/>
            </w:rPr>
          </w:rPrChange>
        </w:rPr>
        <w:fldChar w:fldCharType="separate"/>
      </w:r>
      <w:r w:rsidR="00353282" w:rsidRPr="00902C6E">
        <w:rPr>
          <w:rStyle w:val="Hyperlink"/>
          <w:highlight w:val="yellow"/>
          <w:rPrChange w:id="235" w:author="Ben.Williams" w:date="2021-11-03T08:09:00Z">
            <w:rPr>
              <w:rStyle w:val="Hyperlink"/>
            </w:rPr>
          </w:rPrChange>
        </w:rPr>
        <w:t>http://www.fakr.noaa.gov/habitat/seis/efheis.htm</w:t>
      </w:r>
      <w:r w:rsidR="00403C9F" w:rsidRPr="00902C6E">
        <w:rPr>
          <w:rStyle w:val="Hyperlink"/>
          <w:highlight w:val="yellow"/>
          <w:rPrChange w:id="236" w:author="Ben.Williams" w:date="2021-11-03T08:09:00Z">
            <w:rPr>
              <w:rStyle w:val="Hyperlink"/>
            </w:rPr>
          </w:rPrChange>
        </w:rPr>
        <w:fldChar w:fldCharType="end"/>
      </w:r>
      <w:r w:rsidR="00353282" w:rsidRPr="00902C6E">
        <w:rPr>
          <w:highlight w:val="yellow"/>
          <w:rPrChange w:id="237" w:author="Ben.Williams" w:date="2021-11-03T08:09:00Z">
            <w:rPr/>
          </w:rPrChange>
        </w:rPr>
        <w:t>.</w:t>
      </w:r>
    </w:p>
    <w:p w14:paraId="371A63B7" w14:textId="6658DB59" w:rsidR="00777698"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sidRPr="00B424E2">
        <w:rPr>
          <w:color w:val="000000"/>
          <w:szCs w:val="22"/>
          <w:highlight w:val="yellow"/>
          <w:shd w:val="clear" w:color="auto" w:fill="FFFFFF"/>
          <w:rPrChange w:id="238" w:author="Ben.Williams" w:date="2021-11-03T07:46:00Z">
            <w:rPr>
              <w:color w:val="000000"/>
              <w:szCs w:val="22"/>
              <w:shd w:val="clear" w:color="auto" w:fill="FFFFFF"/>
            </w:rPr>
          </w:rPrChange>
        </w:rPr>
        <w:t>NPFMC (North Pacific Fishery Management Council). 2010. Essential Fish Habitat (EFH): 5-year review for 2010, Summary Report. North Pacific Fishery Management Council, 605 W. 4th Ave, suite 306.  Anchorage, AK 99501.</w:t>
      </w:r>
    </w:p>
    <w:p w14:paraId="79E3D5F2" w14:textId="77074E73" w:rsidR="004D397C"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0D096B">
        <w:rPr>
          <w:color w:val="000000"/>
          <w:szCs w:val="22"/>
          <w:highlight w:val="yellow"/>
          <w:shd w:val="clear" w:color="auto" w:fill="FFFFFF"/>
          <w:rPrChange w:id="239" w:author="Ben.Williams" w:date="2021-11-03T08:00:00Z">
            <w:rPr>
              <w:color w:val="000000"/>
              <w:szCs w:val="22"/>
              <w:shd w:val="clear" w:color="auto" w:fill="FFFFFF"/>
            </w:rPr>
          </w:rPrChange>
        </w:rPr>
        <w:t>O’Leary, C, N. Laman, and S. Rohan 2021. Gulf of Alaska groundfish condition. In Ferriss, B., and Zador, S., 2021. Ecosystem Status Report 2021: Gulf of Alaska, Stock Assessment and Fishery Evaluation Report, North Pacific Fishery Management Council, 1007 West Third, Suite 400, Anchorage, Alaska 99501.</w:t>
      </w:r>
    </w:p>
    <w:p w14:paraId="6616F51C" w14:textId="38D3423D" w:rsidR="002427DD" w:rsidRPr="002427DD" w:rsidDel="00BB34BE" w:rsidRDefault="002427DD"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del w:id="240" w:author="Ben.Williams" w:date="2021-11-03T08:28:00Z"/>
          <w:szCs w:val="22"/>
        </w:rPr>
      </w:pPr>
      <w:del w:id="241" w:author="Ben.Williams" w:date="2021-11-03T08:28:00Z">
        <w:r w:rsidRPr="002427DD" w:rsidDel="00BB34BE">
          <w:rPr>
            <w:szCs w:val="22"/>
          </w:rPr>
          <w:delText>Palsson, W. 2019. Miscellaneous Species - Gulf of Alaska Bottom Trawl Survey. In Zador, S., and Yasumiishi, E., 2019. Ecosystem Status Report 2019: Gulf of Alaska, Stock Assessment and Fishery Evaluation Report, North Pacific Fishery Management Council, 605 W 4th Ave, Suite 306, Anchorage, AK 99501.</w:delText>
        </w:r>
      </w:del>
    </w:p>
    <w:p w14:paraId="5AB35556" w14:textId="12E68EF8" w:rsidR="00353282" w:rsidRPr="008A7778"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highlight w:val="yellow"/>
          <w:rPrChange w:id="242" w:author="Ben.Williams" w:date="2021-11-03T08:18:00Z">
            <w:rPr>
              <w:szCs w:val="22"/>
            </w:rPr>
          </w:rPrChange>
        </w:rPr>
      </w:pPr>
      <w:r w:rsidRPr="008A7778">
        <w:rPr>
          <w:szCs w:val="22"/>
          <w:highlight w:val="yellow"/>
          <w:rPrChange w:id="243" w:author="Ben.Williams" w:date="2021-11-03T08:18:00Z">
            <w:rPr>
              <w:szCs w:val="22"/>
            </w:rPr>
          </w:rPrChange>
        </w:rPr>
        <w:t>Palof, K.J. 2008. Population genetic structure of Alaskan Pacific ocean perch (</w:t>
      </w:r>
      <w:r w:rsidRPr="008A7778">
        <w:rPr>
          <w:i/>
          <w:iCs/>
          <w:szCs w:val="22"/>
          <w:highlight w:val="yellow"/>
          <w:rPrChange w:id="244" w:author="Ben.Williams" w:date="2021-11-03T08:18:00Z">
            <w:rPr>
              <w:i/>
              <w:iCs/>
              <w:szCs w:val="22"/>
            </w:rPr>
          </w:rPrChange>
        </w:rPr>
        <w:t>Sebastes alutus</w:t>
      </w:r>
      <w:r w:rsidRPr="008A7778">
        <w:rPr>
          <w:szCs w:val="22"/>
          <w:highlight w:val="yellow"/>
          <w:rPrChange w:id="245" w:author="Ben.Williams" w:date="2021-11-03T08:18:00Z">
            <w:rPr>
              <w:szCs w:val="22"/>
            </w:rPr>
          </w:rPrChange>
        </w:rPr>
        <w:t xml:space="preserve">). M.S. thesis, University of Alaska Fairbanks, Fairbanks, Alaska. 65 pp. </w:t>
      </w:r>
    </w:p>
    <w:p w14:paraId="2CDD9AA3" w14:textId="77777777" w:rsidR="00712170"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8A7778">
        <w:rPr>
          <w:szCs w:val="22"/>
          <w:highlight w:val="yellow"/>
          <w:rPrChange w:id="246" w:author="Ben.Williams" w:date="2021-11-03T08:18:00Z">
            <w:rPr>
              <w:szCs w:val="22"/>
            </w:rPr>
          </w:rPrChange>
        </w:rPr>
        <w:t>Palof, K. J., J. Heifetz, and A. J. Gharrett. 2011. Geographic structure in Alaskan Pacific Ocean perch (</w:t>
      </w:r>
      <w:r w:rsidRPr="008A7778">
        <w:rPr>
          <w:i/>
          <w:szCs w:val="22"/>
          <w:highlight w:val="yellow"/>
          <w:rPrChange w:id="247" w:author="Ben.Williams" w:date="2021-11-03T08:18:00Z">
            <w:rPr>
              <w:i/>
              <w:szCs w:val="22"/>
            </w:rPr>
          </w:rPrChange>
        </w:rPr>
        <w:t>Sebastes alutus</w:t>
      </w:r>
      <w:r w:rsidRPr="008A7778">
        <w:rPr>
          <w:szCs w:val="22"/>
          <w:highlight w:val="yellow"/>
          <w:rPrChange w:id="248" w:author="Ben.Williams" w:date="2021-11-03T08:18:00Z">
            <w:rPr>
              <w:szCs w:val="22"/>
            </w:rPr>
          </w:rPrChange>
        </w:rPr>
        <w:t>) indicates limited life-time dispersal.Marine Biology 158:779–792.</w:t>
      </w:r>
    </w:p>
    <w:p w14:paraId="4C823A41" w14:textId="77777777"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902C6E">
        <w:rPr>
          <w:highlight w:val="yellow"/>
          <w:rPrChange w:id="249" w:author="Ben.Williams" w:date="2021-11-03T08:08:00Z">
            <w:rPr/>
          </w:rPrChange>
        </w:rPr>
        <w:t>Pearcy, W. G., D. L. Stein, M. A. Hixon, E. K. Pikitch, W. H. Barss, and R. M. Starr.  1989.  Submersible observations of deep-reef fishes of Heceta Bank, Oregon. Fishery Bulletin 87:955-965.</w:t>
      </w:r>
    </w:p>
    <w:p w14:paraId="3B019DB0" w14:textId="0BB7C1F9" w:rsidR="00353282" w:rsidDel="00BB34BE" w:rsidRDefault="00353282" w:rsidP="00A5156E">
      <w:pPr>
        <w:pStyle w:val="lc"/>
        <w:rPr>
          <w:del w:id="250" w:author="Ben.Williams" w:date="2021-11-03T08:28:00Z"/>
          <w:szCs w:val="22"/>
        </w:rPr>
      </w:pPr>
      <w:del w:id="251" w:author="Ben.Williams" w:date="2021-11-03T08:28:00Z">
        <w:r w:rsidRPr="006D0362" w:rsidDel="00BB34BE">
          <w:rPr>
            <w:szCs w:val="22"/>
          </w:rPr>
          <w:delText>Quinn II, T.J., D. Hanselman, D.M. Clausen, J. Heifetz, and C. Lunsford.  1999. Adaptive cluster sampling of rockfish populations.  Proceedings of the American Statistical Association 1999 Joint Statistical Meetings, Biometrics Section, 11-20.</w:delText>
        </w:r>
      </w:del>
    </w:p>
    <w:p w14:paraId="78DA8AA6" w14:textId="4443A5FD" w:rsidR="00772CDB" w:rsidDel="00BB34BE" w:rsidRDefault="00772CDB" w:rsidP="00772CDB">
      <w:pPr>
        <w:ind w:left="720" w:hanging="720"/>
        <w:rPr>
          <w:del w:id="252" w:author="Ben.Williams" w:date="2021-11-03T08:28:00Z"/>
          <w:szCs w:val="22"/>
        </w:rPr>
      </w:pPr>
      <w:del w:id="253" w:author="Ben.Williams" w:date="2021-11-03T08:28:00Z">
        <w:r w:rsidRPr="00097B25" w:rsidDel="00BB34BE">
          <w:rPr>
            <w:szCs w:val="22"/>
          </w:rPr>
          <w:delText>Quinn II, T.J., and Deriso, R.B. 1999. Quantitative fish dynamics. Oxford University Press, New York. 542 pp.</w:delText>
        </w:r>
      </w:del>
    </w:p>
    <w:p w14:paraId="668ADF9E" w14:textId="13CA954F" w:rsidR="002427DD" w:rsidDel="00BB34BE" w:rsidRDefault="002427DD" w:rsidP="002427DD">
      <w:pPr>
        <w:ind w:left="720" w:hanging="720"/>
        <w:rPr>
          <w:del w:id="254" w:author="Ben.Williams" w:date="2021-11-03T08:28:00Z"/>
          <w:szCs w:val="22"/>
        </w:rPr>
      </w:pPr>
      <w:del w:id="255" w:author="Ben.Williams" w:date="2021-11-03T08:28:00Z">
        <w:r w:rsidRPr="002427DD" w:rsidDel="00BB34BE">
          <w:rPr>
            <w:szCs w:val="22"/>
          </w:rPr>
          <w:delText>Ressler, P. 2019. Gulf of Alaska euphausiids “krill”. In Zador, S., and Yasumiishi, E., 2019. Ecosystem Status Report 2019: Gulf of Alaska, Stock Assessment and Fishery Evaluation Report, North Pacific Fishery Management Council, 605 W 4th Ave, Suite 306, Anchorage, AK 99501.</w:delText>
        </w:r>
      </w:del>
    </w:p>
    <w:p w14:paraId="7ADAF79A" w14:textId="2BF75C6C" w:rsidR="004D397C" w:rsidRPr="002427DD" w:rsidRDefault="004D397C" w:rsidP="002427DD">
      <w:pPr>
        <w:ind w:left="720" w:hanging="720"/>
        <w:rPr>
          <w:szCs w:val="22"/>
        </w:rPr>
      </w:pPr>
      <w:r w:rsidRPr="000D096B">
        <w:rPr>
          <w:color w:val="000000"/>
          <w:szCs w:val="22"/>
          <w:highlight w:val="yellow"/>
          <w:shd w:val="clear" w:color="auto" w:fill="FFFFFF"/>
          <w:rPrChange w:id="256" w:author="Ben.Williams" w:date="2021-11-03T07:57:00Z">
            <w:rPr>
              <w:color w:val="000000"/>
              <w:szCs w:val="22"/>
              <w:shd w:val="clear" w:color="auto" w:fill="FFFFFF"/>
            </w:rPr>
          </w:rPrChange>
        </w:rPr>
        <w:t>Rogers, L., M. Wilson, and S. Porter. 2021. Ocean temperature synthesis: EcoFOCI spring survey. In Ferriss, B. and Zador, S., 2021. Ecosystem Status Report 2021: Gulf of Alaska, Stock Assessment and Fishery Evaluation Report, North Pacific Fishery Management Council, 1007 West Third, Suite 400, Anchorage, Alaska 99501.</w:t>
      </w:r>
    </w:p>
    <w:p w14:paraId="51A68ACE" w14:textId="1C149282" w:rsidR="002427DD" w:rsidRPr="002427DD" w:rsidDel="00BB34BE" w:rsidRDefault="002427DD" w:rsidP="002427DD">
      <w:pPr>
        <w:pStyle w:val="lc"/>
        <w:rPr>
          <w:del w:id="257" w:author="Ben.Williams" w:date="2021-11-03T08:29:00Z"/>
          <w:szCs w:val="22"/>
        </w:rPr>
      </w:pPr>
      <w:del w:id="258" w:author="Ben.Williams" w:date="2021-11-03T08:29:00Z">
        <w:r w:rsidRPr="002427DD" w:rsidDel="00BB34BE">
          <w:rPr>
            <w:szCs w:val="22"/>
          </w:rPr>
          <w:delText>Rogers, L., M. Wilson, and S. Porter. 2019. Abundance of YOY pollock and capelin in the Western Gulf of Alaska. In Zador, S., and Yasumiishi, E., 2019. Ecosystem Status Report 2019: Gulf of Alaska, Stock Assessment and Fishery Evaluation Report, North Pacific Fishery Management Council, 605 W 4th Ave, Suite 306, Anchorage, AK 99501.</w:delText>
        </w:r>
      </w:del>
    </w:p>
    <w:p w14:paraId="7D27EA7C" w14:textId="6AF59103" w:rsidR="002427DD" w:rsidRPr="002427DD" w:rsidDel="00BB34BE" w:rsidRDefault="002427DD" w:rsidP="002427DD">
      <w:pPr>
        <w:pStyle w:val="lc"/>
        <w:rPr>
          <w:del w:id="259" w:author="Ben.Williams" w:date="2021-11-03T08:29:00Z"/>
          <w:szCs w:val="22"/>
        </w:rPr>
      </w:pPr>
      <w:del w:id="260" w:author="Ben.Williams" w:date="2021-11-03T08:29:00Z">
        <w:r w:rsidRPr="002427DD" w:rsidDel="00BB34BE">
          <w:rPr>
            <w:szCs w:val="22"/>
          </w:rPr>
          <w:delText>Rogers, L., M. Wilson, and D. Cooper. 2019. Body condition of age-0 pollock. In Zador, S., and Yasumiishi, E., 2019. Ecosystem Status Report 2019: Gulf of Alaska, Stock Assessment and Fishery Evaluation Report, North Pacific Fishery Management Council, 605 W 4th Ave, Suite 306, Anchorage, AK 99501.</w:delText>
        </w:r>
      </w:del>
    </w:p>
    <w:p w14:paraId="480B4D1E" w14:textId="77777777" w:rsidR="00353282" w:rsidRPr="00B424E2" w:rsidRDefault="00353282" w:rsidP="00F2018B">
      <w:pPr>
        <w:pStyle w:val="lc"/>
        <w:rPr>
          <w:szCs w:val="22"/>
          <w:highlight w:val="yellow"/>
          <w:rPrChange w:id="261" w:author="Ben.Williams" w:date="2021-11-03T07:46:00Z">
            <w:rPr>
              <w:szCs w:val="22"/>
            </w:rPr>
          </w:rPrChange>
        </w:rPr>
      </w:pPr>
      <w:r w:rsidRPr="00B424E2">
        <w:rPr>
          <w:szCs w:val="22"/>
          <w:highlight w:val="yellow"/>
          <w:rPrChange w:id="262" w:author="Ben.Williams" w:date="2021-11-03T07:46:00Z">
            <w:rPr>
              <w:szCs w:val="22"/>
            </w:rPr>
          </w:rPrChange>
        </w:rPr>
        <w:t xml:space="preserve">Rooper, C.N. and J.L. Boldt.  2005.  Distribution of juvenile Pacific ocean perch </w:t>
      </w:r>
      <w:r w:rsidRPr="00B424E2">
        <w:rPr>
          <w:i/>
          <w:szCs w:val="22"/>
          <w:highlight w:val="yellow"/>
          <w:rPrChange w:id="263" w:author="Ben.Williams" w:date="2021-11-03T07:46:00Z">
            <w:rPr>
              <w:i/>
              <w:szCs w:val="22"/>
            </w:rPr>
          </w:rPrChange>
        </w:rPr>
        <w:t>Sebastes alutus</w:t>
      </w:r>
      <w:r w:rsidRPr="00B424E2">
        <w:rPr>
          <w:szCs w:val="22"/>
          <w:highlight w:val="yellow"/>
          <w:rPrChange w:id="264" w:author="Ben.Williams" w:date="2021-11-03T07:46:00Z">
            <w:rPr>
              <w:szCs w:val="22"/>
            </w:rPr>
          </w:rPrChange>
        </w:rPr>
        <w:t xml:space="preserve"> in the Aleutian Islands in Relation to Benthic Habitat.  Alaska Fishery Research Bulletin 11(2):102-112.</w:t>
      </w:r>
    </w:p>
    <w:p w14:paraId="3D3E7235" w14:textId="18377CD6" w:rsidR="00E65990" w:rsidRDefault="00E65990" w:rsidP="00F2018B">
      <w:pPr>
        <w:pStyle w:val="lc"/>
        <w:rPr>
          <w:szCs w:val="22"/>
        </w:rPr>
      </w:pPr>
      <w:r w:rsidRPr="00B424E2">
        <w:rPr>
          <w:szCs w:val="22"/>
          <w:highlight w:val="yellow"/>
          <w:rPrChange w:id="265" w:author="Ben.Williams" w:date="2021-11-03T07:46:00Z">
            <w:rPr>
              <w:szCs w:val="22"/>
            </w:rPr>
          </w:rPrChange>
        </w:rPr>
        <w:t>Rooper, C.N., J.L. Boldt, and M. Zimmerman. 2007. An assessment of juvenile Pacific ocean perch (</w:t>
      </w:r>
      <w:r w:rsidRPr="00B424E2">
        <w:rPr>
          <w:i/>
          <w:szCs w:val="22"/>
          <w:highlight w:val="yellow"/>
          <w:rPrChange w:id="266" w:author="Ben.Williams" w:date="2021-11-03T07:46:00Z">
            <w:rPr>
              <w:i/>
              <w:szCs w:val="22"/>
            </w:rPr>
          </w:rPrChange>
        </w:rPr>
        <w:t>Sebastes alutus</w:t>
      </w:r>
      <w:r w:rsidRPr="00B424E2">
        <w:rPr>
          <w:szCs w:val="22"/>
          <w:highlight w:val="yellow"/>
          <w:rPrChange w:id="267" w:author="Ben.Williams" w:date="2021-11-03T07:46:00Z">
            <w:rPr>
              <w:szCs w:val="22"/>
            </w:rPr>
          </w:rPrChange>
        </w:rPr>
        <w:t>) habitat use in a deepwater nursery. Estuar. Coast. Shelf. Sci. 75:371-380.</w:t>
      </w:r>
    </w:p>
    <w:p w14:paraId="07F63B0A" w14:textId="239934FE" w:rsidR="004D397C" w:rsidRPr="006D0362" w:rsidRDefault="00353282" w:rsidP="004D397C">
      <w:pPr>
        <w:pStyle w:val="lc"/>
        <w:rPr>
          <w:szCs w:val="22"/>
        </w:rPr>
      </w:pPr>
      <w:r w:rsidRPr="001A62F4">
        <w:rPr>
          <w:szCs w:val="22"/>
          <w:highlight w:val="yellow"/>
          <w:rPrChange w:id="268" w:author="Ben.Williams" w:date="2021-11-03T07:32:00Z">
            <w:rPr>
              <w:szCs w:val="22"/>
            </w:rPr>
          </w:rPrChange>
        </w:rPr>
        <w:t>Schnute, J.T., R. Haigh, B.A. Krishka, and P. Starr.  2001.  Pacific ocean perch assessment for the west coast of Canada in 2001.  Canadian research document 2001/138. 90 pp.</w:t>
      </w:r>
    </w:p>
    <w:p w14:paraId="5E66FB08" w14:textId="77777777" w:rsidR="00353282" w:rsidRPr="006D0362" w:rsidRDefault="00353282" w:rsidP="00A5156E">
      <w:pPr>
        <w:pStyle w:val="lc"/>
        <w:rPr>
          <w:szCs w:val="22"/>
        </w:rPr>
      </w:pPr>
      <w:r w:rsidRPr="008A7778">
        <w:rPr>
          <w:szCs w:val="22"/>
          <w:highlight w:val="yellow"/>
          <w:rPrChange w:id="269" w:author="Ben.Williams" w:date="2021-11-03T08:18:00Z">
            <w:rPr>
              <w:szCs w:val="22"/>
            </w:rPr>
          </w:rPrChange>
        </w:rPr>
        <w:t>Seeb, L. W. and D.R. Gunderson.  1988. Genetic variation and population structure of Pacific ocean perch (</w:t>
      </w:r>
      <w:r w:rsidRPr="008A7778">
        <w:rPr>
          <w:i/>
          <w:szCs w:val="22"/>
          <w:highlight w:val="yellow"/>
          <w:rPrChange w:id="270" w:author="Ben.Williams" w:date="2021-11-03T08:18:00Z">
            <w:rPr>
              <w:i/>
              <w:szCs w:val="22"/>
            </w:rPr>
          </w:rPrChange>
        </w:rPr>
        <w:t>Sebastes alutus</w:t>
      </w:r>
      <w:r w:rsidRPr="008A7778">
        <w:rPr>
          <w:szCs w:val="22"/>
          <w:highlight w:val="yellow"/>
          <w:rPrChange w:id="271" w:author="Ben.Williams" w:date="2021-11-03T08:18:00Z">
            <w:rPr>
              <w:szCs w:val="22"/>
            </w:rPr>
          </w:rPrChange>
        </w:rPr>
        <w:t>).  Can. J. Fish. Aquat. Sci.  45:78-88.</w:t>
      </w:r>
      <w:r w:rsidRPr="006D0362">
        <w:rPr>
          <w:szCs w:val="22"/>
        </w:rPr>
        <w:t xml:space="preserve"> </w:t>
      </w:r>
      <w:r w:rsidRPr="006D0362">
        <w:rPr>
          <w:szCs w:val="22"/>
        </w:rPr>
        <w:tab/>
      </w:r>
    </w:p>
    <w:p w14:paraId="2FB93D8B" w14:textId="4792AF18" w:rsidR="00353282" w:rsidRDefault="00353282" w:rsidP="00A5156E">
      <w:pPr>
        <w:pStyle w:val="lc"/>
        <w:rPr>
          <w:szCs w:val="22"/>
        </w:rPr>
      </w:pPr>
      <w:r w:rsidRPr="00902C6E">
        <w:rPr>
          <w:szCs w:val="22"/>
          <w:highlight w:val="yellow"/>
          <w:rPrChange w:id="272" w:author="Ben.Williams" w:date="2021-11-03T08:12:00Z">
            <w:rPr>
              <w:szCs w:val="22"/>
            </w:rPr>
          </w:rPrChange>
        </w:rPr>
        <w:t>Seeb, L. W., and A. W. Kendall, Jr.  1991.  Allozyme polymorphisms permit the identification of larval and juvenile rockfishes of the genus Sebastes.  Environmental Biology of Fishes 30:191-201.</w:t>
      </w:r>
    </w:p>
    <w:p w14:paraId="6153F5BF" w14:textId="4B2369FA" w:rsidR="004D397C" w:rsidRDefault="004D397C" w:rsidP="00A5156E">
      <w:pPr>
        <w:pStyle w:val="lc"/>
        <w:rPr>
          <w:szCs w:val="22"/>
        </w:rPr>
      </w:pPr>
      <w:r w:rsidRPr="000D096B">
        <w:rPr>
          <w:szCs w:val="22"/>
          <w:highlight w:val="yellow"/>
          <w:rPrChange w:id="273" w:author="Ben.Williams" w:date="2021-11-03T08:02:00Z">
            <w:rPr>
              <w:szCs w:val="22"/>
            </w:rPr>
          </w:rPrChange>
        </w:rPr>
        <w:t>Shaul, L.D., Ruggerone, G.T., and Justin T. Priest, J.T. 2021</w:t>
      </w:r>
      <w:r w:rsidRPr="000D096B">
        <w:rPr>
          <w:sz w:val="13"/>
          <w:szCs w:val="13"/>
          <w:highlight w:val="yellow"/>
          <w:vertAlign w:val="superscript"/>
          <w:rPrChange w:id="274" w:author="Ben.Williams" w:date="2021-11-03T08:02:00Z">
            <w:rPr>
              <w:sz w:val="13"/>
              <w:szCs w:val="13"/>
              <w:vertAlign w:val="superscript"/>
            </w:rPr>
          </w:rPrChange>
        </w:rPr>
        <w:t xml:space="preserve">. </w:t>
      </w:r>
      <w:r w:rsidRPr="000D096B">
        <w:rPr>
          <w:szCs w:val="22"/>
          <w:highlight w:val="yellow"/>
          <w:rPrChange w:id="275" w:author="Ben.Williams" w:date="2021-11-03T08:02:00Z">
            <w:rPr>
              <w:szCs w:val="22"/>
            </w:rPr>
          </w:rPrChange>
        </w:rPr>
        <w:t xml:space="preserve">Maturing Coho Salmon Weight as an Indicator of Offshore Prey Status in the Gulf of Alaska. In Ferriss, B. and Zador, S., 2021. Ecosystem Status Report 2021: Gulf of Alaska, Stock Assessment and Fishery Evaluation Report, </w:t>
      </w:r>
      <w:r w:rsidRPr="000D096B">
        <w:rPr>
          <w:szCs w:val="22"/>
          <w:highlight w:val="yellow"/>
          <w:shd w:val="clear" w:color="auto" w:fill="FFFFFF"/>
          <w:rPrChange w:id="276" w:author="Ben.Williams" w:date="2021-11-03T08:02:00Z">
            <w:rPr>
              <w:szCs w:val="22"/>
              <w:shd w:val="clear" w:color="auto" w:fill="FFFFFF"/>
            </w:rPr>
          </w:rPrChange>
        </w:rPr>
        <w:t>North Pacific Fishery Management Council, 1007 West Third, Suite 400, Anchorage, Alaska 99501</w:t>
      </w:r>
      <w:r w:rsidRPr="000D096B">
        <w:rPr>
          <w:szCs w:val="22"/>
          <w:highlight w:val="yellow"/>
          <w:rPrChange w:id="277" w:author="Ben.Williams" w:date="2021-11-03T08:02:00Z">
            <w:rPr>
              <w:szCs w:val="22"/>
            </w:rPr>
          </w:rPrChange>
        </w:rPr>
        <w:t>.</w:t>
      </w:r>
    </w:p>
    <w:p w14:paraId="28A56E2B" w14:textId="5C45BEA0" w:rsidR="004D397C" w:rsidRPr="006D0362" w:rsidRDefault="004D397C" w:rsidP="00A5156E">
      <w:pPr>
        <w:pStyle w:val="lc"/>
        <w:rPr>
          <w:szCs w:val="22"/>
        </w:rPr>
      </w:pPr>
      <w:r w:rsidRPr="000D096B">
        <w:rPr>
          <w:szCs w:val="22"/>
          <w:highlight w:val="yellow"/>
          <w:rPrChange w:id="278" w:author="Ben.Williams" w:date="2021-11-03T07:58:00Z">
            <w:rPr>
              <w:szCs w:val="22"/>
            </w:rPr>
          </w:rPrChange>
        </w:rPr>
        <w:lastRenderedPageBreak/>
        <w:t xml:space="preserve">Siwicke, K. 2021. Ocean temperature synthesis: Longline survey. In Ferriss, B. and Zador, S., 2021. Ecosystem Status Report 2021: Gulf of Alaska, Stock Assessment and Fishery Evaluation Report, </w:t>
      </w:r>
      <w:r w:rsidRPr="000D096B">
        <w:rPr>
          <w:szCs w:val="22"/>
          <w:highlight w:val="yellow"/>
          <w:shd w:val="clear" w:color="auto" w:fill="FFFFFF"/>
          <w:rPrChange w:id="279" w:author="Ben.Williams" w:date="2021-11-03T07:58:00Z">
            <w:rPr>
              <w:szCs w:val="22"/>
              <w:shd w:val="clear" w:color="auto" w:fill="FFFFFF"/>
            </w:rPr>
          </w:rPrChange>
        </w:rPr>
        <w:t>North Pacific Fishery Management Council, 1007 West Third, Suite 400, Anchorage, Alaska 99501</w:t>
      </w:r>
      <w:r w:rsidRPr="000D096B">
        <w:rPr>
          <w:szCs w:val="22"/>
          <w:highlight w:val="yellow"/>
          <w:rPrChange w:id="280" w:author="Ben.Williams" w:date="2021-11-03T07:58:00Z">
            <w:rPr>
              <w:szCs w:val="22"/>
            </w:rPr>
          </w:rPrChange>
        </w:rPr>
        <w:t>.</w:t>
      </w:r>
    </w:p>
    <w:p w14:paraId="707ADCF4" w14:textId="77777777" w:rsidR="00353282" w:rsidRPr="006108AA" w:rsidRDefault="00353282" w:rsidP="000F5BCD">
      <w:pPr>
        <w:pStyle w:val="lc"/>
        <w:rPr>
          <w:szCs w:val="22"/>
        </w:rPr>
      </w:pPr>
      <w:r w:rsidRPr="008A7778">
        <w:rPr>
          <w:szCs w:val="22"/>
          <w:highlight w:val="yellow"/>
          <w:rPrChange w:id="281" w:author="Ben.Williams" w:date="2021-11-03T08:17:00Z">
            <w:rPr>
              <w:szCs w:val="22"/>
            </w:rPr>
          </w:rPrChange>
        </w:rPr>
        <w:t>Spencer, P., Hanselman, D. and Dorn, M. 2007. The effect of maternal age of spawning on estimation of Fmsy for Alaska Pacific ocean perch. In: Heifetz, J., DiCosimo J., Gharrett, A.J., Love, M.S, O'Connell, V.M, and  Stanley, R.D. (eds.).  Biology, Assessment, and Management of North Pacific Rockfishes.  Alaska Sea Grant, University of Alaska Fairbanks.  pp 513 – 533.</w:t>
      </w:r>
      <w:r w:rsidRPr="006108AA">
        <w:rPr>
          <w:szCs w:val="22"/>
        </w:rPr>
        <w:t xml:space="preserve">  </w:t>
      </w:r>
    </w:p>
    <w:p w14:paraId="347B6637" w14:textId="5004C870" w:rsidR="0041551A" w:rsidDel="00BB34BE" w:rsidRDefault="0041551A" w:rsidP="0041551A">
      <w:pPr>
        <w:pStyle w:val="lc"/>
        <w:spacing w:after="60"/>
        <w:rPr>
          <w:del w:id="282" w:author="Ben.Williams" w:date="2021-11-03T08:30:00Z"/>
          <w:szCs w:val="22"/>
        </w:rPr>
      </w:pPr>
      <w:del w:id="283" w:author="Ben.Williams" w:date="2021-11-03T08:30:00Z">
        <w:r w:rsidRPr="00CE5FCC" w:rsidDel="00BB34BE">
          <w:rPr>
            <w:szCs w:val="22"/>
          </w:rPr>
          <w:delText>Spencer, P., D.H. Hanselman, and D. McKelvey. 2012. Simulation modeling of a trawl-acoustic survey design for patchily distributed species. Fish. Res. 126: 289-299.</w:delText>
        </w:r>
      </w:del>
    </w:p>
    <w:p w14:paraId="45A01F3C" w14:textId="2A9A9C4F" w:rsidR="00E30629" w:rsidDel="00BB34BE" w:rsidRDefault="00E30629" w:rsidP="0041551A">
      <w:pPr>
        <w:pStyle w:val="lc"/>
        <w:spacing w:after="60"/>
        <w:rPr>
          <w:del w:id="284" w:author="Ben.Williams" w:date="2021-11-03T08:30:00Z"/>
          <w:szCs w:val="22"/>
        </w:rPr>
      </w:pPr>
      <w:del w:id="285" w:author="Ben.Williams" w:date="2021-11-03T08:30:00Z">
        <w:r w:rsidDel="00BB34BE">
          <w:rPr>
            <w:szCs w:val="22"/>
          </w:rPr>
          <w:delText xml:space="preserve">Spencer, P. D., and J. N. Ianelli, 2018. Assessment of the Pacific ocean perch stock in the Bering Sea/Aleutian Islands. </w:delText>
        </w:r>
        <w:r w:rsidRPr="00596BD2" w:rsidDel="00BB34BE">
          <w:rPr>
            <w:i/>
            <w:szCs w:val="22"/>
          </w:rPr>
          <w:delText>In</w:delText>
        </w:r>
        <w:r w:rsidDel="00BB34BE">
          <w:rPr>
            <w:szCs w:val="22"/>
          </w:rPr>
          <w:delText xml:space="preserve"> </w:delText>
        </w:r>
        <w:r w:rsidRPr="00CE5FCC" w:rsidDel="00BB34BE">
          <w:rPr>
            <w:szCs w:val="22"/>
          </w:rPr>
          <w:delText xml:space="preserve">Stock assessment and fishery evaluation report for the groundfish resources of the </w:delText>
        </w:r>
        <w:r w:rsidDel="00BB34BE">
          <w:rPr>
            <w:szCs w:val="22"/>
          </w:rPr>
          <w:delText>Bering Sea and Aleutian Islands</w:delText>
        </w:r>
        <w:r w:rsidRPr="00CE5FCC" w:rsidDel="00BB34BE">
          <w:rPr>
            <w:szCs w:val="22"/>
          </w:rPr>
          <w:delText>. North Pacific Fishery Management Council, 605 W 4th Ave, Suite 306</w:delText>
        </w:r>
        <w:r w:rsidDel="00BB34BE">
          <w:rPr>
            <w:szCs w:val="22"/>
          </w:rPr>
          <w:delText>, Anchorage, AK 99501</w:delText>
        </w:r>
        <w:r w:rsidRPr="00CE5FCC" w:rsidDel="00BB34BE">
          <w:rPr>
            <w:szCs w:val="22"/>
          </w:rPr>
          <w:delText>.</w:delText>
        </w:r>
      </w:del>
    </w:p>
    <w:p w14:paraId="142F5203" w14:textId="156E9DFC" w:rsidR="00E30629" w:rsidDel="00BB34BE" w:rsidRDefault="00E30629" w:rsidP="0041551A">
      <w:pPr>
        <w:pStyle w:val="lc"/>
        <w:spacing w:after="60"/>
        <w:rPr>
          <w:del w:id="286" w:author="Ben.Williams" w:date="2021-11-03T08:31:00Z"/>
          <w:szCs w:val="22"/>
        </w:rPr>
      </w:pPr>
      <w:del w:id="287" w:author="Ben.Williams" w:date="2021-11-03T08:31:00Z">
        <w:r w:rsidRPr="00E30629" w:rsidDel="00BB34BE">
          <w:rPr>
            <w:szCs w:val="22"/>
          </w:rPr>
          <w:delText>Then, A. Y., Hoenig, J. M., Hall, N. G., and Hewitt, D. A. 2015. Evaluating the predictive performance of empirical estimators of natural mortality rate using information on over 200 fish species. ICES Journal of Marine Science 72: 82-92.</w:delText>
        </w:r>
      </w:del>
    </w:p>
    <w:p w14:paraId="20977249" w14:textId="39BDF5F1" w:rsidR="00777698" w:rsidRPr="00CE5FCC" w:rsidDel="00BB34BE" w:rsidRDefault="00777698" w:rsidP="0041551A">
      <w:pPr>
        <w:pStyle w:val="lc"/>
        <w:spacing w:after="60"/>
        <w:rPr>
          <w:del w:id="288" w:author="Ben.Williams" w:date="2021-11-03T08:31:00Z"/>
          <w:szCs w:val="22"/>
        </w:rPr>
      </w:pPr>
      <w:del w:id="289" w:author="Ben.Williams" w:date="2021-11-03T08:31:00Z">
        <w:r w:rsidDel="00BB34BE">
          <w:rPr>
            <w:szCs w:val="22"/>
            <w:shd w:val="clear" w:color="auto" w:fill="FFFFFF"/>
          </w:rPr>
          <w:delText>Thoman, R. and J.E. Walsh. 2019. Alaska’s changing environment: documenting Alaska’s physical and biological changes through observations. H. R. McFarland, Ed. International Arctic Research Center, University of Alaska Fairbanks.</w:delText>
        </w:r>
      </w:del>
    </w:p>
    <w:p w14:paraId="7D0D2345" w14:textId="77777777" w:rsidR="00353282" w:rsidRPr="006D0362" w:rsidRDefault="00353282" w:rsidP="00A5156E">
      <w:pPr>
        <w:pStyle w:val="lc"/>
        <w:rPr>
          <w:szCs w:val="22"/>
        </w:rPr>
      </w:pPr>
      <w:r w:rsidRPr="008A7778">
        <w:rPr>
          <w:szCs w:val="22"/>
          <w:highlight w:val="yellow"/>
          <w:rPrChange w:id="290" w:author="Ben.Williams" w:date="2021-11-03T08:18:00Z">
            <w:rPr>
              <w:szCs w:val="22"/>
            </w:rPr>
          </w:rPrChange>
        </w:rPr>
        <w:t xml:space="preserve">Withler, R.E., T.D. Beacham, A.D. Schulze, L.J. Richards, and K.M. Miller. 2001. Co-existing populations of Pacific ocean perch, </w:t>
      </w:r>
      <w:r w:rsidRPr="008A7778">
        <w:rPr>
          <w:i/>
          <w:szCs w:val="22"/>
          <w:highlight w:val="yellow"/>
          <w:rPrChange w:id="291" w:author="Ben.Williams" w:date="2021-11-03T08:18:00Z">
            <w:rPr>
              <w:i/>
              <w:szCs w:val="22"/>
            </w:rPr>
          </w:rPrChange>
        </w:rPr>
        <w:t>Sebastes alutus</w:t>
      </w:r>
      <w:r w:rsidRPr="008A7778">
        <w:rPr>
          <w:szCs w:val="22"/>
          <w:highlight w:val="yellow"/>
          <w:rPrChange w:id="292" w:author="Ben.Williams" w:date="2021-11-03T08:18:00Z">
            <w:rPr>
              <w:szCs w:val="22"/>
            </w:rPr>
          </w:rPrChange>
        </w:rPr>
        <w:t>, in Queen Charlotte Sound, British Columbia.  Mar. Bio. 139: 1-12.</w:t>
      </w:r>
    </w:p>
    <w:p w14:paraId="7C0EFF5B" w14:textId="77777777" w:rsidR="00353282" w:rsidRPr="006D0362" w:rsidRDefault="00353282" w:rsidP="00A5156E">
      <w:pPr>
        <w:pStyle w:val="lc"/>
        <w:rPr>
          <w:szCs w:val="22"/>
        </w:rPr>
      </w:pPr>
      <w:r w:rsidRPr="00902C6E">
        <w:rPr>
          <w:szCs w:val="22"/>
          <w:highlight w:val="yellow"/>
          <w:rPrChange w:id="293" w:author="Ben.Williams" w:date="2021-11-03T08:14:00Z">
            <w:rPr>
              <w:szCs w:val="22"/>
            </w:rPr>
          </w:rPrChange>
        </w:rPr>
        <w:t>Yang, M-S.  1993.  Food habits of the commercially important groundfishes in the Gulf of Alaska in 1990.  U.S. Dep. Commer., NOAA Tech. Memo. NMFS-AFSC-22, 150 p.</w:t>
      </w:r>
    </w:p>
    <w:p w14:paraId="20EE61E3" w14:textId="77777777" w:rsidR="00353282" w:rsidRPr="006D0362" w:rsidRDefault="00353282" w:rsidP="00A5156E">
      <w:pPr>
        <w:pStyle w:val="lc"/>
        <w:rPr>
          <w:szCs w:val="22"/>
        </w:rPr>
      </w:pPr>
      <w:r w:rsidRPr="000D096B">
        <w:rPr>
          <w:szCs w:val="22"/>
          <w:highlight w:val="yellow"/>
          <w:rPrChange w:id="294" w:author="Ben.Williams" w:date="2021-11-03T07:59:00Z">
            <w:rPr>
              <w:szCs w:val="22"/>
            </w:rPr>
          </w:rPrChange>
        </w:rPr>
        <w:t>Yang, M.S. 2003. Food habits of the important groundfishes of the Aleutian Islands in 1994 and 1997. National Marine Fisheries Service.  AFSC Processed report 2003-07: 233 pp.</w:t>
      </w:r>
    </w:p>
    <w:p w14:paraId="742DF277" w14:textId="77777777" w:rsidR="00353282" w:rsidRDefault="00353282" w:rsidP="00A5156E">
      <w:pPr>
        <w:pStyle w:val="lc"/>
        <w:rPr>
          <w:szCs w:val="22"/>
        </w:rPr>
      </w:pPr>
      <w:r w:rsidRPr="000D096B">
        <w:rPr>
          <w:szCs w:val="22"/>
          <w:highlight w:val="yellow"/>
          <w:rPrChange w:id="295" w:author="Ben.Williams" w:date="2021-11-03T07:59:00Z">
            <w:rPr>
              <w:szCs w:val="22"/>
            </w:rPr>
          </w:rPrChange>
        </w:rPr>
        <w:t>Yang, M.-S., and M.W. Nelson. 2000. Food habits of the commercially important groundfishes in the Gulf of Alaska in 1990, 1993, and 1996. U.S. Dep. Commer., NOAA Tech. Memo. NMFS-AFSC-112, 174 p.</w:t>
      </w:r>
    </w:p>
    <w:p w14:paraId="21BBB77E" w14:textId="77777777" w:rsidR="00353282" w:rsidDel="00EF2DB6" w:rsidRDefault="00353282" w:rsidP="00F2018B">
      <w:pPr>
        <w:pStyle w:val="Lit"/>
      </w:pPr>
      <w:r w:rsidRPr="00902C6E">
        <w:rPr>
          <w:highlight w:val="yellow"/>
          <w:rPrChange w:id="296" w:author="Ben.Williams" w:date="2021-11-03T08:14:00Z">
            <w:rPr/>
          </w:rPrChange>
        </w:rPr>
        <w:t>Yang, M-S., K. Dodd, R. Hibpshman, and A. Whitehouse. 2006. Food habits of groundfishes in the Gulf of Alaska in 1999 and 2001. U.S. Dep. Commer., NOAA Tech. Memo. NMFS-AFSC-164, 199 p.</w:t>
      </w:r>
    </w:p>
    <w:p w14:paraId="397B24C8" w14:textId="77777777" w:rsidR="00A407DC" w:rsidRDefault="00A407DC">
      <w:pPr>
        <w:spacing w:after="0"/>
        <w:rPr>
          <w:rFonts w:ascii="Arial" w:hAnsi="Arial"/>
          <w:b/>
          <w:kern w:val="28"/>
          <w:sz w:val="28"/>
          <w:szCs w:val="26"/>
        </w:rPr>
      </w:pPr>
      <w:r>
        <w:br w:type="page"/>
      </w:r>
    </w:p>
    <w:p w14:paraId="443ED57D" w14:textId="77777777" w:rsidR="004F7897" w:rsidRPr="003F1AC3" w:rsidRDefault="004F7897" w:rsidP="00263444">
      <w:pPr>
        <w:pStyle w:val="Heading1"/>
      </w:pPr>
      <w:r w:rsidRPr="001D7668">
        <w:lastRenderedPageBreak/>
        <w:t>Tables</w:t>
      </w:r>
    </w:p>
    <w:p w14:paraId="3990E52B" w14:textId="77777777" w:rsidR="004F7897" w:rsidRDefault="004F7897" w:rsidP="00C82641"/>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Tr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 xml:space="preserve">(1986); 1985-88, Pacific Fishery Information Network (PacFIN); 1989-2019, National Marine Fisheries Service, Alaska Region. ABC and Quota: 1977-1986 Karinen and Wing (1987); 1987-1990, </w:t>
      </w:r>
      <w:commentRangeStart w:id="297"/>
      <w:r w:rsidRPr="0032072F">
        <w:rPr>
          <w:szCs w:val="22"/>
        </w:rPr>
        <w:t>Heifetz et al. (2000</w:t>
      </w:r>
      <w:commentRangeEnd w:id="297"/>
      <w:r w:rsidR="00BB34BE">
        <w:rPr>
          <w:rStyle w:val="CommentReference"/>
        </w:rPr>
        <w:commentReference w:id="297"/>
      </w:r>
      <w:r w:rsidRPr="0032072F">
        <w:rPr>
          <w:szCs w:val="22"/>
        </w:rPr>
        <w:t>);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continued)</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r w:rsidRPr="00710D46">
              <w:rPr>
                <w:szCs w:val="22"/>
              </w:rPr>
              <w:t>Tr</w:t>
            </w:r>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r w:rsidRPr="00710D46">
              <w:rPr>
                <w:szCs w:val="22"/>
              </w:rPr>
              <w:t>Tr</w:t>
            </w:r>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r w:rsidRPr="00710D46">
              <w:rPr>
                <w:szCs w:val="22"/>
              </w:rPr>
              <w:t>Tr</w:t>
            </w:r>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continued)</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6"/>
        <w:gridCol w:w="1150"/>
        <w:gridCol w:w="1220"/>
        <w:gridCol w:w="1220"/>
        <w:gridCol w:w="821"/>
        <w:gridCol w:w="4421"/>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shortraker/roughey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commentRangeStart w:id="298"/>
            <w:r>
              <w:rPr>
                <w:color w:val="000000"/>
                <w:szCs w:val="22"/>
              </w:rPr>
              <w:t>25,149</w:t>
            </w:r>
            <w:commentRangeEnd w:id="298"/>
            <w:r w:rsidR="00264A4C">
              <w:rPr>
                <w:rStyle w:val="CommentReference"/>
              </w:rPr>
              <w:commentReference w:id="298"/>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groundfish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9B7ADA">
            <w:pPr>
              <w:spacing w:after="0"/>
              <w:jc w:val="center"/>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9B7ADA">
            <w:pPr>
              <w:spacing w:after="0"/>
              <w:jc w:val="center"/>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9B7ADA">
            <w:pPr>
              <w:spacing w:after="0"/>
              <w:jc w:val="center"/>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9B7ADA">
            <w:pPr>
              <w:spacing w:after="0"/>
              <w:jc w:val="center"/>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9B7ADA">
            <w:pPr>
              <w:spacing w:after="0"/>
              <w:jc w:val="center"/>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9B7ADA">
            <w:pPr>
              <w:spacing w:after="0"/>
              <w:jc w:val="center"/>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9B7ADA">
            <w:pPr>
              <w:spacing w:after="0"/>
              <w:jc w:val="center"/>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9B7ADA">
            <w:pPr>
              <w:spacing w:after="0"/>
              <w:jc w:val="center"/>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9B7ADA">
            <w:pPr>
              <w:spacing w:after="0"/>
              <w:jc w:val="center"/>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9B7ADA">
            <w:pPr>
              <w:spacing w:after="0"/>
              <w:jc w:val="center"/>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9B7ADA">
            <w:pPr>
              <w:spacing w:after="0"/>
              <w:jc w:val="center"/>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9B7ADA">
            <w:pPr>
              <w:spacing w:after="0"/>
              <w:jc w:val="center"/>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9B7ADA">
            <w:pPr>
              <w:spacing w:after="0"/>
              <w:jc w:val="center"/>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9B7ADA">
            <w:pPr>
              <w:spacing w:after="0"/>
              <w:jc w:val="center"/>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9B7ADA">
            <w:pPr>
              <w:spacing w:after="0"/>
              <w:jc w:val="center"/>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9B7ADA">
            <w:pPr>
              <w:spacing w:after="0"/>
              <w:jc w:val="center"/>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9B7ADA">
            <w:pPr>
              <w:spacing w:after="0"/>
              <w:jc w:val="center"/>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9B7ADA">
            <w:pPr>
              <w:spacing w:after="0"/>
              <w:jc w:val="center"/>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9B7ADA">
            <w:pPr>
              <w:spacing w:after="0"/>
              <w:jc w:val="center"/>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9B7ADA">
            <w:pPr>
              <w:spacing w:after="0"/>
              <w:jc w:val="center"/>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9B7ADA">
            <w:pPr>
              <w:spacing w:after="0"/>
              <w:jc w:val="center"/>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9B7ADA">
            <w:pPr>
              <w:spacing w:after="0"/>
              <w:jc w:val="center"/>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9B7ADA">
            <w:pPr>
              <w:spacing w:after="0"/>
              <w:jc w:val="center"/>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9B7ADA">
            <w:pPr>
              <w:spacing w:after="0"/>
              <w:jc w:val="center"/>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9B7ADA">
            <w:pPr>
              <w:spacing w:after="0"/>
              <w:jc w:val="center"/>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9B7ADA">
            <w:pPr>
              <w:spacing w:after="0"/>
              <w:jc w:val="center"/>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9B7ADA">
            <w:pPr>
              <w:spacing w:after="0"/>
              <w:jc w:val="center"/>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9B7ADA">
            <w:pPr>
              <w:spacing w:after="0"/>
              <w:jc w:val="center"/>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9B7ADA">
            <w:pPr>
              <w:spacing w:after="0"/>
              <w:jc w:val="center"/>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9B7ADA">
            <w:pPr>
              <w:spacing w:after="0"/>
              <w:jc w:val="center"/>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9B7ADA">
            <w:pPr>
              <w:spacing w:after="0"/>
              <w:jc w:val="center"/>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9B7ADA">
            <w:pPr>
              <w:spacing w:after="0"/>
              <w:jc w:val="center"/>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r w:rsidRPr="009B7ADA">
              <w:rPr>
                <w:color w:val="000000"/>
                <w:szCs w:val="22"/>
              </w:rPr>
              <w:t>Arrowtooth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9B7ADA">
            <w:pPr>
              <w:spacing w:after="0"/>
              <w:jc w:val="center"/>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9B7ADA">
            <w:pPr>
              <w:spacing w:after="0"/>
              <w:jc w:val="center"/>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9B7ADA">
            <w:pPr>
              <w:spacing w:after="0"/>
              <w:jc w:val="center"/>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9B7ADA">
            <w:pPr>
              <w:spacing w:after="0"/>
              <w:jc w:val="center"/>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9B7ADA">
            <w:pPr>
              <w:spacing w:after="0"/>
              <w:jc w:val="center"/>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9B7ADA">
            <w:pPr>
              <w:spacing w:after="0"/>
              <w:jc w:val="center"/>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9B7ADA">
            <w:pPr>
              <w:spacing w:after="0"/>
              <w:jc w:val="center"/>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9B7ADA">
            <w:pPr>
              <w:spacing w:after="0"/>
              <w:jc w:val="center"/>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9B7ADA">
            <w:pPr>
              <w:spacing w:after="0"/>
              <w:jc w:val="center"/>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9B7ADA">
            <w:pPr>
              <w:spacing w:after="0"/>
              <w:jc w:val="center"/>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9B7ADA">
            <w:pPr>
              <w:spacing w:after="0"/>
              <w:jc w:val="center"/>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9B7ADA">
            <w:pPr>
              <w:spacing w:after="0"/>
              <w:jc w:val="center"/>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9B7ADA">
            <w:pPr>
              <w:spacing w:after="0"/>
              <w:jc w:val="center"/>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9B7ADA">
            <w:pPr>
              <w:spacing w:after="0"/>
              <w:jc w:val="center"/>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9B7ADA">
            <w:pPr>
              <w:spacing w:after="0"/>
              <w:jc w:val="center"/>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9B7ADA">
            <w:pPr>
              <w:spacing w:after="0"/>
              <w:jc w:val="center"/>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9B7ADA">
            <w:pPr>
              <w:spacing w:after="0"/>
              <w:jc w:val="center"/>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9B7ADA">
            <w:pPr>
              <w:spacing w:after="0"/>
              <w:jc w:val="center"/>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9B7ADA">
            <w:pPr>
              <w:spacing w:after="0"/>
              <w:jc w:val="center"/>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9B7ADA">
            <w:pPr>
              <w:spacing w:after="0"/>
              <w:jc w:val="center"/>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9B7ADA">
            <w:pPr>
              <w:spacing w:after="0"/>
              <w:jc w:val="center"/>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9B7ADA">
            <w:pPr>
              <w:spacing w:after="0"/>
              <w:jc w:val="center"/>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9B7ADA">
            <w:pPr>
              <w:spacing w:after="0"/>
              <w:jc w:val="center"/>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9B7ADA">
            <w:pPr>
              <w:spacing w:after="0"/>
              <w:jc w:val="center"/>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9B7ADA">
            <w:pPr>
              <w:spacing w:after="0"/>
              <w:jc w:val="center"/>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9B7ADA">
            <w:pPr>
              <w:spacing w:after="0"/>
              <w:jc w:val="center"/>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9B7ADA">
            <w:pPr>
              <w:spacing w:after="0"/>
              <w:jc w:val="center"/>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9B7ADA">
            <w:pPr>
              <w:spacing w:after="0"/>
              <w:jc w:val="center"/>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9B7ADA">
            <w:pPr>
              <w:spacing w:after="0"/>
              <w:jc w:val="center"/>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9B7ADA">
            <w:pPr>
              <w:spacing w:after="0"/>
              <w:jc w:val="center"/>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9B7ADA">
            <w:pPr>
              <w:spacing w:after="0"/>
              <w:jc w:val="center"/>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9B7ADA">
            <w:pPr>
              <w:spacing w:after="0"/>
              <w:jc w:val="center"/>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9B7ADA">
            <w:pPr>
              <w:spacing w:after="0"/>
              <w:jc w:val="center"/>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9B7ADA">
            <w:pPr>
              <w:spacing w:after="0"/>
              <w:jc w:val="center"/>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9B7ADA">
            <w:pPr>
              <w:spacing w:after="0"/>
              <w:jc w:val="center"/>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9B7ADA">
            <w:pPr>
              <w:spacing w:after="0"/>
              <w:jc w:val="center"/>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9B7ADA">
            <w:pPr>
              <w:spacing w:after="0"/>
              <w:jc w:val="center"/>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9B7ADA">
            <w:pPr>
              <w:spacing w:after="0"/>
              <w:jc w:val="center"/>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9B7ADA">
            <w:pPr>
              <w:spacing w:after="0"/>
              <w:jc w:val="center"/>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9B7ADA">
            <w:pPr>
              <w:spacing w:after="0"/>
              <w:jc w:val="center"/>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9B7ADA">
            <w:pPr>
              <w:spacing w:after="0"/>
              <w:jc w:val="center"/>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9B7ADA">
            <w:pPr>
              <w:spacing w:after="0"/>
              <w:jc w:val="center"/>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9B7ADA">
            <w:pPr>
              <w:spacing w:after="0"/>
              <w:jc w:val="center"/>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9B7ADA">
            <w:pPr>
              <w:spacing w:after="0"/>
              <w:jc w:val="center"/>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9B7ADA">
            <w:pPr>
              <w:spacing w:after="0"/>
              <w:jc w:val="center"/>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9B7ADA">
            <w:pPr>
              <w:spacing w:after="0"/>
              <w:jc w:val="center"/>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9B7ADA">
            <w:pPr>
              <w:spacing w:after="0"/>
              <w:jc w:val="center"/>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9B7ADA">
            <w:pPr>
              <w:spacing w:after="0"/>
              <w:jc w:val="center"/>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r w:rsidRPr="009B7ADA">
              <w:rPr>
                <w:color w:val="000000"/>
                <w:szCs w:val="22"/>
              </w:rPr>
              <w:t>Shortraker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9B7ADA">
            <w:pPr>
              <w:spacing w:after="0"/>
              <w:jc w:val="center"/>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9B7ADA">
            <w:pPr>
              <w:spacing w:after="0"/>
              <w:jc w:val="center"/>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9B7ADA">
            <w:pPr>
              <w:spacing w:after="0"/>
              <w:jc w:val="center"/>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9B7ADA">
            <w:pPr>
              <w:spacing w:after="0"/>
              <w:jc w:val="center"/>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9B7ADA">
            <w:pPr>
              <w:spacing w:after="0"/>
              <w:jc w:val="center"/>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r w:rsidRPr="009B7ADA">
              <w:rPr>
                <w:color w:val="000000"/>
                <w:szCs w:val="22"/>
              </w:rPr>
              <w:t>Roughey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9B7ADA">
            <w:pPr>
              <w:spacing w:after="0"/>
              <w:jc w:val="center"/>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9B7ADA">
            <w:pPr>
              <w:spacing w:after="0"/>
              <w:jc w:val="center"/>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9B7ADA">
            <w:pPr>
              <w:spacing w:after="0"/>
              <w:jc w:val="center"/>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9B7ADA">
            <w:pPr>
              <w:spacing w:after="0"/>
              <w:jc w:val="center"/>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9B7ADA">
            <w:pPr>
              <w:spacing w:after="0"/>
              <w:jc w:val="center"/>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9B7ADA">
            <w:pPr>
              <w:spacing w:after="0"/>
              <w:jc w:val="center"/>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r w:rsidRPr="009B7ADA">
              <w:rPr>
                <w:color w:val="000000"/>
                <w:szCs w:val="22"/>
              </w:rPr>
              <w:t>Thornyhead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9B7ADA">
            <w:pPr>
              <w:spacing w:after="0"/>
              <w:jc w:val="center"/>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9B7ADA">
            <w:pPr>
              <w:spacing w:after="0"/>
              <w:jc w:val="center"/>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9B7ADA">
            <w:pPr>
              <w:spacing w:after="0"/>
              <w:jc w:val="center"/>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9B7ADA">
            <w:pPr>
              <w:spacing w:after="0"/>
              <w:jc w:val="center"/>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9B7ADA">
            <w:pPr>
              <w:spacing w:after="0"/>
              <w:jc w:val="center"/>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9B7ADA">
            <w:pPr>
              <w:spacing w:after="0"/>
              <w:jc w:val="center"/>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9B7ADA">
            <w:pPr>
              <w:spacing w:after="0"/>
              <w:jc w:val="center"/>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9B7ADA">
            <w:pPr>
              <w:spacing w:after="0"/>
              <w:jc w:val="center"/>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9B7ADA">
            <w:pPr>
              <w:spacing w:after="0"/>
              <w:jc w:val="center"/>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9B7ADA">
            <w:pPr>
              <w:spacing w:after="0"/>
              <w:jc w:val="center"/>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9B7ADA">
            <w:pPr>
              <w:spacing w:after="0"/>
              <w:jc w:val="center"/>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9B7ADA">
            <w:pPr>
              <w:spacing w:after="0"/>
              <w:jc w:val="center"/>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9B7ADA">
            <w:pPr>
              <w:spacing w:after="0"/>
              <w:jc w:val="center"/>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9B7ADA">
            <w:pPr>
              <w:spacing w:after="0"/>
              <w:jc w:val="center"/>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9B7ADA">
            <w:pPr>
              <w:spacing w:after="0"/>
              <w:jc w:val="center"/>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9B7ADA">
            <w:pPr>
              <w:spacing w:after="0"/>
              <w:jc w:val="center"/>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9B7ADA">
            <w:pPr>
              <w:spacing w:after="0"/>
              <w:jc w:val="center"/>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9B7ADA">
            <w:pPr>
              <w:spacing w:after="0"/>
              <w:jc w:val="center"/>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9B7ADA">
            <w:pPr>
              <w:spacing w:after="0"/>
              <w:jc w:val="center"/>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9B7ADA">
            <w:pPr>
              <w:spacing w:after="0"/>
              <w:jc w:val="center"/>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9B7ADA">
            <w:pPr>
              <w:spacing w:after="0"/>
              <w:jc w:val="center"/>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9B7ADA">
            <w:pPr>
              <w:spacing w:after="0"/>
              <w:jc w:val="center"/>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9B7ADA">
            <w:pPr>
              <w:spacing w:after="0"/>
              <w:jc w:val="center"/>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9B7ADA">
            <w:pPr>
              <w:spacing w:after="0"/>
              <w:jc w:val="center"/>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9B7ADA">
            <w:pPr>
              <w:spacing w:after="0"/>
              <w:jc w:val="center"/>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9B7ADA">
            <w:pPr>
              <w:spacing w:after="0"/>
              <w:jc w:val="center"/>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9B7ADA">
            <w:pPr>
              <w:spacing w:after="0"/>
              <w:jc w:val="center"/>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9B7ADA">
            <w:pPr>
              <w:spacing w:after="0"/>
              <w:jc w:val="center"/>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9B7ADA">
            <w:pPr>
              <w:spacing w:after="0"/>
              <w:jc w:val="center"/>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9B7ADA">
            <w:pPr>
              <w:spacing w:after="0"/>
              <w:jc w:val="center"/>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9B7ADA">
            <w:pPr>
              <w:spacing w:after="0"/>
              <w:jc w:val="center"/>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9B7ADA">
            <w:pPr>
              <w:spacing w:after="0"/>
              <w:jc w:val="center"/>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9B7ADA">
            <w:pPr>
              <w:spacing w:after="0"/>
              <w:jc w:val="center"/>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9B7ADA">
            <w:pPr>
              <w:spacing w:after="0"/>
              <w:jc w:val="center"/>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9B7ADA">
            <w:pPr>
              <w:spacing w:after="0"/>
              <w:jc w:val="center"/>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9B7ADA">
            <w:pPr>
              <w:spacing w:after="0"/>
              <w:jc w:val="center"/>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9B7ADA">
            <w:pPr>
              <w:spacing w:after="0"/>
              <w:jc w:val="center"/>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9B7ADA">
            <w:pPr>
              <w:spacing w:after="0"/>
              <w:jc w:val="center"/>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9B7ADA">
            <w:pPr>
              <w:spacing w:after="0"/>
              <w:jc w:val="center"/>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9B7ADA">
            <w:pPr>
              <w:spacing w:after="0"/>
              <w:jc w:val="center"/>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9B7ADA">
            <w:pPr>
              <w:spacing w:after="0"/>
              <w:jc w:val="center"/>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9B7ADA">
            <w:pPr>
              <w:spacing w:after="0"/>
              <w:jc w:val="center"/>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9B7ADA">
            <w:pPr>
              <w:spacing w:after="0"/>
              <w:jc w:val="center"/>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9B7ADA">
            <w:pPr>
              <w:spacing w:after="0"/>
              <w:jc w:val="center"/>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9B7ADA">
            <w:pPr>
              <w:spacing w:after="0"/>
              <w:jc w:val="center"/>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9B7ADA">
            <w:pPr>
              <w:spacing w:after="0"/>
              <w:jc w:val="center"/>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9B7ADA">
            <w:pPr>
              <w:spacing w:after="0"/>
              <w:jc w:val="center"/>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9B7ADA">
            <w:pPr>
              <w:spacing w:after="0"/>
              <w:jc w:val="center"/>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9B7ADA">
            <w:pPr>
              <w:spacing w:after="0"/>
              <w:jc w:val="center"/>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9B7ADA">
            <w:pPr>
              <w:spacing w:after="0"/>
              <w:jc w:val="center"/>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9B7ADA">
            <w:pPr>
              <w:spacing w:after="0"/>
              <w:jc w:val="center"/>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9B7ADA">
            <w:pPr>
              <w:spacing w:after="0"/>
              <w:jc w:val="center"/>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9B7ADA">
            <w:pPr>
              <w:spacing w:after="0"/>
              <w:jc w:val="center"/>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9B7ADA">
            <w:pPr>
              <w:spacing w:after="0"/>
              <w:jc w:val="center"/>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7ADA">
            <w:pPr>
              <w:spacing w:after="0"/>
              <w:jc w:val="center"/>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7ADA">
            <w:pPr>
              <w:spacing w:after="0"/>
              <w:jc w:val="center"/>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7ADA">
            <w:pPr>
              <w:spacing w:after="0"/>
              <w:jc w:val="center"/>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7ADA">
            <w:pPr>
              <w:spacing w:after="0"/>
              <w:jc w:val="center"/>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7ADA">
            <w:pPr>
              <w:spacing w:after="0"/>
              <w:jc w:val="center"/>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7ADA">
            <w:pPr>
              <w:spacing w:after="0"/>
              <w:jc w:val="center"/>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7ADA">
            <w:pPr>
              <w:spacing w:after="0"/>
              <w:jc w:val="center"/>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7ADA">
            <w:pPr>
              <w:spacing w:after="0"/>
              <w:jc w:val="center"/>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r w:rsidRPr="009B7ADA">
              <w:rPr>
                <w:color w:val="000000"/>
                <w:szCs w:val="22"/>
              </w:rPr>
              <w:t>Arrowtooth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7ADA">
            <w:pPr>
              <w:spacing w:after="0"/>
              <w:jc w:val="center"/>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7ADA">
            <w:pPr>
              <w:spacing w:after="0"/>
              <w:jc w:val="center"/>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7ADA">
            <w:pPr>
              <w:spacing w:after="0"/>
              <w:jc w:val="center"/>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7ADA">
            <w:pPr>
              <w:spacing w:after="0"/>
              <w:jc w:val="center"/>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7ADA">
            <w:pPr>
              <w:spacing w:after="0"/>
              <w:jc w:val="center"/>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7ADA">
            <w:pPr>
              <w:spacing w:after="0"/>
              <w:jc w:val="center"/>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7ADA">
            <w:pPr>
              <w:spacing w:after="0"/>
              <w:jc w:val="center"/>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7ADA">
            <w:pPr>
              <w:spacing w:after="0"/>
              <w:jc w:val="center"/>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7ADA">
            <w:pPr>
              <w:spacing w:after="0"/>
              <w:jc w:val="center"/>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7ADA">
            <w:pPr>
              <w:spacing w:after="0"/>
              <w:jc w:val="center"/>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7ADA">
            <w:pPr>
              <w:spacing w:after="0"/>
              <w:jc w:val="center"/>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7ADA">
            <w:pPr>
              <w:spacing w:after="0"/>
              <w:jc w:val="center"/>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7ADA">
            <w:pPr>
              <w:spacing w:after="0"/>
              <w:jc w:val="center"/>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7ADA">
            <w:pPr>
              <w:spacing w:after="0"/>
              <w:jc w:val="center"/>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7ADA">
            <w:pPr>
              <w:spacing w:after="0"/>
              <w:jc w:val="center"/>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7ADA">
            <w:pPr>
              <w:spacing w:after="0"/>
              <w:jc w:val="center"/>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7ADA">
            <w:pPr>
              <w:spacing w:after="0"/>
              <w:jc w:val="center"/>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7ADA">
            <w:pPr>
              <w:spacing w:after="0"/>
              <w:jc w:val="center"/>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7ADA">
            <w:pPr>
              <w:spacing w:after="0"/>
              <w:jc w:val="center"/>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7ADA">
            <w:pPr>
              <w:spacing w:after="0"/>
              <w:jc w:val="center"/>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7ADA">
            <w:pPr>
              <w:spacing w:after="0"/>
              <w:jc w:val="center"/>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7ADA">
            <w:pPr>
              <w:spacing w:after="0"/>
              <w:jc w:val="center"/>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7ADA">
            <w:pPr>
              <w:spacing w:after="0"/>
              <w:jc w:val="center"/>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7ADA">
            <w:pPr>
              <w:spacing w:after="0"/>
              <w:jc w:val="center"/>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7ADA">
            <w:pPr>
              <w:spacing w:after="0"/>
              <w:jc w:val="center"/>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7ADA">
            <w:pPr>
              <w:spacing w:after="0"/>
              <w:jc w:val="center"/>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7ADA">
            <w:pPr>
              <w:spacing w:after="0"/>
              <w:jc w:val="center"/>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7ADA">
            <w:pPr>
              <w:spacing w:after="0"/>
              <w:jc w:val="center"/>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7ADA">
            <w:pPr>
              <w:spacing w:after="0"/>
              <w:jc w:val="center"/>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7ADA">
            <w:pPr>
              <w:spacing w:after="0"/>
              <w:jc w:val="center"/>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7ADA">
            <w:pPr>
              <w:spacing w:after="0"/>
              <w:jc w:val="center"/>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7ADA">
            <w:pPr>
              <w:spacing w:after="0"/>
              <w:jc w:val="center"/>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7ADA">
            <w:pPr>
              <w:spacing w:after="0"/>
              <w:jc w:val="center"/>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7ADA">
            <w:pPr>
              <w:spacing w:after="0"/>
              <w:jc w:val="center"/>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7ADA">
            <w:pPr>
              <w:spacing w:after="0"/>
              <w:jc w:val="center"/>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7ADA">
            <w:pPr>
              <w:spacing w:after="0"/>
              <w:jc w:val="center"/>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7ADA">
            <w:pPr>
              <w:spacing w:after="0"/>
              <w:jc w:val="center"/>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7ADA">
            <w:pPr>
              <w:spacing w:after="0"/>
              <w:jc w:val="center"/>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7ADA">
            <w:pPr>
              <w:spacing w:after="0"/>
              <w:jc w:val="center"/>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7ADA">
            <w:pPr>
              <w:spacing w:after="0"/>
              <w:jc w:val="center"/>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7ADA">
            <w:pPr>
              <w:spacing w:after="0"/>
              <w:jc w:val="center"/>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7ADA">
            <w:pPr>
              <w:spacing w:after="0"/>
              <w:jc w:val="center"/>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7ADA">
            <w:pPr>
              <w:spacing w:after="0"/>
              <w:jc w:val="center"/>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7ADA">
            <w:pPr>
              <w:spacing w:after="0"/>
              <w:jc w:val="center"/>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7ADA">
            <w:pPr>
              <w:spacing w:after="0"/>
              <w:jc w:val="center"/>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7ADA">
            <w:pPr>
              <w:spacing w:after="0"/>
              <w:jc w:val="center"/>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7ADA">
            <w:pPr>
              <w:spacing w:after="0"/>
              <w:jc w:val="center"/>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7ADA">
            <w:pPr>
              <w:spacing w:after="0"/>
              <w:jc w:val="center"/>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7ADA">
            <w:pPr>
              <w:spacing w:after="0"/>
              <w:jc w:val="center"/>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7ADA">
            <w:pPr>
              <w:spacing w:after="0"/>
              <w:jc w:val="center"/>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7ADA">
            <w:pPr>
              <w:spacing w:after="0"/>
              <w:jc w:val="center"/>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7ADA">
            <w:pPr>
              <w:spacing w:after="0"/>
              <w:jc w:val="center"/>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7ADA">
            <w:pPr>
              <w:spacing w:after="0"/>
              <w:jc w:val="center"/>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564E2">
            <w:pPr>
              <w:spacing w:after="0"/>
              <w:jc w:val="center"/>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564E2">
            <w:pPr>
              <w:spacing w:after="0"/>
              <w:jc w:val="center"/>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564E2">
            <w:pPr>
              <w:spacing w:after="0"/>
              <w:jc w:val="center"/>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564E2">
            <w:pPr>
              <w:spacing w:after="0"/>
              <w:jc w:val="center"/>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564E2">
            <w:pPr>
              <w:spacing w:after="0"/>
              <w:jc w:val="center"/>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564E2">
            <w:pPr>
              <w:spacing w:after="0"/>
              <w:jc w:val="center"/>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564E2">
            <w:pPr>
              <w:spacing w:after="0"/>
              <w:jc w:val="center"/>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Benthic urochordata</w:t>
            </w:r>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7ADA">
            <w:pPr>
              <w:spacing w:after="0"/>
              <w:jc w:val="center"/>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7ADA">
            <w:pPr>
              <w:spacing w:after="0"/>
              <w:jc w:val="center"/>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7ADA">
            <w:pPr>
              <w:spacing w:after="0"/>
              <w:jc w:val="center"/>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7ADA">
            <w:pPr>
              <w:spacing w:after="0"/>
              <w:jc w:val="center"/>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7ADA">
            <w:pPr>
              <w:spacing w:after="0"/>
              <w:jc w:val="center"/>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r w:rsidRPr="009B7ADA">
              <w:rPr>
                <w:color w:val="000000"/>
                <w:szCs w:val="22"/>
              </w:rPr>
              <w:t>Bristlemouths</w:t>
            </w:r>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7ADA">
            <w:pPr>
              <w:spacing w:after="0"/>
              <w:jc w:val="center"/>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7ADA">
            <w:pPr>
              <w:spacing w:after="0"/>
              <w:jc w:val="center"/>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7ADA">
            <w:pPr>
              <w:spacing w:after="0"/>
              <w:jc w:val="center"/>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7ADA">
            <w:pPr>
              <w:spacing w:after="0"/>
              <w:jc w:val="center"/>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7ADA">
            <w:pPr>
              <w:spacing w:after="0"/>
              <w:jc w:val="center"/>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7ADA">
            <w:pPr>
              <w:spacing w:after="0"/>
              <w:jc w:val="center"/>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7ADA">
            <w:pPr>
              <w:spacing w:after="0"/>
              <w:jc w:val="center"/>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7ADA">
            <w:pPr>
              <w:spacing w:after="0"/>
              <w:jc w:val="center"/>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7ADA">
            <w:pPr>
              <w:spacing w:after="0"/>
              <w:jc w:val="center"/>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7ADA">
            <w:pPr>
              <w:spacing w:after="0"/>
              <w:jc w:val="center"/>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7ADA">
            <w:pPr>
              <w:spacing w:after="0"/>
              <w:jc w:val="center"/>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7ADA">
            <w:pPr>
              <w:spacing w:after="0"/>
              <w:jc w:val="center"/>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7ADA">
            <w:pPr>
              <w:spacing w:after="0"/>
              <w:jc w:val="center"/>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7ADA">
            <w:pPr>
              <w:spacing w:after="0"/>
              <w:jc w:val="center"/>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7ADA">
            <w:pPr>
              <w:spacing w:after="0"/>
              <w:jc w:val="center"/>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7ADA">
            <w:pPr>
              <w:spacing w:after="0"/>
              <w:jc w:val="center"/>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7ADA">
            <w:pPr>
              <w:spacing w:after="0"/>
              <w:jc w:val="center"/>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7ADA">
            <w:pPr>
              <w:spacing w:after="0"/>
              <w:jc w:val="center"/>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7ADA">
            <w:pPr>
              <w:spacing w:after="0"/>
              <w:jc w:val="center"/>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7ADA">
            <w:pPr>
              <w:spacing w:after="0"/>
              <w:jc w:val="center"/>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7ADA">
            <w:pPr>
              <w:spacing w:after="0"/>
              <w:jc w:val="center"/>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7ADA">
            <w:pPr>
              <w:spacing w:after="0"/>
              <w:jc w:val="center"/>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7ADA">
            <w:pPr>
              <w:spacing w:after="0"/>
              <w:jc w:val="center"/>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7ADA">
            <w:pPr>
              <w:spacing w:after="0"/>
              <w:jc w:val="center"/>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7ADA">
            <w:pPr>
              <w:spacing w:after="0"/>
              <w:jc w:val="center"/>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7ADA">
            <w:pPr>
              <w:spacing w:after="0"/>
              <w:jc w:val="center"/>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7ADA">
            <w:pPr>
              <w:spacing w:after="0"/>
              <w:jc w:val="center"/>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7ADA">
            <w:pPr>
              <w:spacing w:after="0"/>
              <w:jc w:val="center"/>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7ADA">
            <w:pPr>
              <w:spacing w:after="0"/>
              <w:jc w:val="center"/>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7ADA">
            <w:pPr>
              <w:spacing w:after="0"/>
              <w:jc w:val="center"/>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7ADA">
            <w:pPr>
              <w:spacing w:after="0"/>
              <w:jc w:val="center"/>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7ADA">
            <w:pPr>
              <w:spacing w:after="0"/>
              <w:jc w:val="center"/>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7ADA">
            <w:pPr>
              <w:spacing w:after="0"/>
              <w:jc w:val="center"/>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7ADA">
            <w:pPr>
              <w:spacing w:after="0"/>
              <w:jc w:val="center"/>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r w:rsidRPr="009B7ADA">
              <w:rPr>
                <w:color w:val="000000"/>
                <w:szCs w:val="22"/>
              </w:rPr>
              <w:t>Lanternfishes (myctophidae)</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7ADA">
            <w:pPr>
              <w:spacing w:after="0"/>
              <w:jc w:val="center"/>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r w:rsidRPr="009B7ADA">
              <w:rPr>
                <w:color w:val="000000"/>
                <w:szCs w:val="22"/>
              </w:rPr>
              <w:t>Misc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7ADA">
            <w:pPr>
              <w:spacing w:after="0"/>
              <w:jc w:val="center"/>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7ADA">
            <w:pPr>
              <w:spacing w:after="0"/>
              <w:jc w:val="center"/>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7ADA">
            <w:pPr>
              <w:spacing w:after="0"/>
              <w:jc w:val="center"/>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7ADA">
            <w:pPr>
              <w:spacing w:after="0"/>
              <w:jc w:val="center"/>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7ADA">
            <w:pPr>
              <w:spacing w:after="0"/>
              <w:jc w:val="center"/>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7ADA">
            <w:pPr>
              <w:spacing w:after="0"/>
              <w:jc w:val="center"/>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r w:rsidRPr="009B7ADA">
              <w:rPr>
                <w:color w:val="000000"/>
                <w:szCs w:val="22"/>
              </w:rPr>
              <w:t>Misc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7ADA">
            <w:pPr>
              <w:spacing w:after="0"/>
              <w:jc w:val="center"/>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7ADA">
            <w:pPr>
              <w:spacing w:after="0"/>
              <w:jc w:val="center"/>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r w:rsidRPr="009B7ADA">
              <w:rPr>
                <w:color w:val="000000"/>
                <w:szCs w:val="22"/>
              </w:rPr>
              <w:t>Misc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r w:rsidRPr="009B7ADA">
              <w:rPr>
                <w:color w:val="000000"/>
                <w:szCs w:val="22"/>
              </w:rPr>
              <w:t>Misc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7ADA">
            <w:pPr>
              <w:spacing w:after="0"/>
              <w:jc w:val="center"/>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7ADA">
            <w:pPr>
              <w:spacing w:after="0"/>
              <w:jc w:val="center"/>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7ADA">
            <w:pPr>
              <w:spacing w:after="0"/>
              <w:jc w:val="center"/>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7ADA">
            <w:pPr>
              <w:spacing w:after="0"/>
              <w:jc w:val="center"/>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7ADA">
            <w:pPr>
              <w:spacing w:after="0"/>
              <w:jc w:val="center"/>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7ADA">
            <w:pPr>
              <w:spacing w:after="0"/>
              <w:jc w:val="center"/>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7ADA">
            <w:pPr>
              <w:spacing w:after="0"/>
              <w:jc w:val="center"/>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r w:rsidRPr="009B7ADA">
              <w:rPr>
                <w:color w:val="000000"/>
                <w:szCs w:val="22"/>
              </w:rPr>
              <w:t>Misc inverts (worms etc)</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Other osmerids</w:t>
            </w:r>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7ADA">
            <w:pPr>
              <w:spacing w:after="0"/>
              <w:jc w:val="center"/>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7ADA">
            <w:pPr>
              <w:spacing w:after="0"/>
              <w:jc w:val="center"/>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r w:rsidRPr="009B7ADA">
              <w:rPr>
                <w:color w:val="000000"/>
                <w:szCs w:val="22"/>
              </w:rPr>
              <w:t>Pandalid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7ADA">
            <w:pPr>
              <w:spacing w:after="0"/>
              <w:jc w:val="center"/>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7ADA">
            <w:pPr>
              <w:spacing w:after="0"/>
              <w:jc w:val="center"/>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7ADA">
            <w:pPr>
              <w:spacing w:after="0"/>
              <w:jc w:val="center"/>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r w:rsidRPr="009B7ADA">
              <w:rPr>
                <w:color w:val="000000"/>
                <w:szCs w:val="22"/>
              </w:rPr>
              <w:t>Polychaet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7ADA">
            <w:pPr>
              <w:spacing w:after="0"/>
              <w:jc w:val="center"/>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r w:rsidRPr="009B7ADA">
              <w:rPr>
                <w:color w:val="000000"/>
                <w:szCs w:val="22"/>
              </w:rPr>
              <w:t>Scypho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7ADA">
            <w:pPr>
              <w:spacing w:after="0"/>
              <w:jc w:val="center"/>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7ADA">
            <w:pPr>
              <w:spacing w:after="0"/>
              <w:jc w:val="center"/>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7ADA">
            <w:pPr>
              <w:spacing w:after="0"/>
              <w:jc w:val="center"/>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7ADA">
            <w:pPr>
              <w:spacing w:after="0"/>
              <w:jc w:val="center"/>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7ADA">
            <w:pPr>
              <w:spacing w:after="0"/>
              <w:jc w:val="center"/>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7ADA">
            <w:pPr>
              <w:spacing w:after="0"/>
              <w:jc w:val="center"/>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7ADA">
            <w:pPr>
              <w:spacing w:after="0"/>
              <w:jc w:val="center"/>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7ADA">
            <w:pPr>
              <w:spacing w:after="0"/>
              <w:jc w:val="center"/>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7ADA">
            <w:pPr>
              <w:spacing w:after="0"/>
              <w:jc w:val="center"/>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7ADA">
            <w:pPr>
              <w:spacing w:after="0"/>
              <w:jc w:val="center"/>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7ADA">
            <w:pPr>
              <w:spacing w:after="0"/>
              <w:jc w:val="center"/>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7ADA">
            <w:pPr>
              <w:spacing w:after="0"/>
              <w:jc w:val="center"/>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7ADA">
            <w:pPr>
              <w:spacing w:after="0"/>
              <w:jc w:val="center"/>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7ADA">
            <w:pPr>
              <w:spacing w:after="0"/>
              <w:jc w:val="center"/>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7ADA">
            <w:pPr>
              <w:spacing w:after="0"/>
              <w:jc w:val="center"/>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7ADA">
            <w:pPr>
              <w:spacing w:after="0"/>
              <w:jc w:val="center"/>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7ADA">
            <w:pPr>
              <w:spacing w:after="0"/>
              <w:jc w:val="center"/>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7ADA">
            <w:pPr>
              <w:spacing w:after="0"/>
              <w:jc w:val="center"/>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7ADA">
            <w:pPr>
              <w:spacing w:after="0"/>
              <w:jc w:val="center"/>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7ADA">
            <w:pPr>
              <w:spacing w:after="0"/>
              <w:jc w:val="center"/>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7ADA">
            <w:pPr>
              <w:spacing w:after="0"/>
              <w:jc w:val="center"/>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7ADA">
            <w:pPr>
              <w:spacing w:after="0"/>
              <w:jc w:val="center"/>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7ADA">
            <w:pPr>
              <w:spacing w:after="0"/>
              <w:jc w:val="center"/>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7ADA">
            <w:pPr>
              <w:spacing w:after="0"/>
              <w:jc w:val="center"/>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7ADA">
            <w:pPr>
              <w:spacing w:after="0"/>
              <w:jc w:val="center"/>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7ADA">
            <w:pPr>
              <w:spacing w:after="0"/>
              <w:jc w:val="center"/>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7ADA">
            <w:pPr>
              <w:spacing w:after="0"/>
              <w:jc w:val="center"/>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7ADA">
            <w:pPr>
              <w:spacing w:after="0"/>
              <w:jc w:val="center"/>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7ADA">
            <w:pPr>
              <w:spacing w:after="0"/>
              <w:jc w:val="center"/>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7ADA">
            <w:pPr>
              <w:spacing w:after="0"/>
              <w:jc w:val="center"/>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7ADA">
            <w:pPr>
              <w:spacing w:after="0"/>
              <w:jc w:val="center"/>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7ADA">
            <w:pPr>
              <w:spacing w:after="0"/>
              <w:jc w:val="center"/>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7ADA">
            <w:pPr>
              <w:spacing w:after="0"/>
              <w:jc w:val="center"/>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7ADA">
            <w:pPr>
              <w:spacing w:after="0"/>
              <w:jc w:val="center"/>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7ADA">
            <w:pPr>
              <w:spacing w:after="0"/>
              <w:jc w:val="center"/>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7ADA">
            <w:pPr>
              <w:spacing w:after="0"/>
              <w:jc w:val="center"/>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7ADA">
            <w:pPr>
              <w:spacing w:after="0"/>
              <w:jc w:val="center"/>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7ADA">
            <w:pPr>
              <w:spacing w:after="0"/>
              <w:jc w:val="center"/>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7ADA">
            <w:pPr>
              <w:spacing w:after="0"/>
              <w:jc w:val="center"/>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7ADA">
            <w:pPr>
              <w:spacing w:after="0"/>
              <w:jc w:val="center"/>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7ADA">
            <w:pPr>
              <w:spacing w:after="0"/>
              <w:jc w:val="center"/>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7ADA">
            <w:pPr>
              <w:spacing w:after="0"/>
              <w:jc w:val="center"/>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7ADA">
            <w:pPr>
              <w:spacing w:after="0"/>
              <w:jc w:val="center"/>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564E2">
            <w:pPr>
              <w:spacing w:after="0"/>
              <w:jc w:val="center"/>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564E2">
            <w:pPr>
              <w:spacing w:after="0"/>
              <w:jc w:val="center"/>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564E2">
            <w:pPr>
              <w:spacing w:after="0"/>
              <w:jc w:val="center"/>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564E2">
            <w:pPr>
              <w:spacing w:after="0"/>
              <w:jc w:val="center"/>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564E2">
            <w:pPr>
              <w:spacing w:after="0"/>
              <w:jc w:val="center"/>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564E2">
            <w:pPr>
              <w:spacing w:after="0"/>
              <w:jc w:val="center"/>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564E2">
            <w:pPr>
              <w:spacing w:after="0"/>
              <w:jc w:val="center"/>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564E2">
            <w:pPr>
              <w:spacing w:after="0"/>
              <w:jc w:val="center"/>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564E2">
            <w:pPr>
              <w:spacing w:after="0"/>
              <w:jc w:val="center"/>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564E2">
            <w:pPr>
              <w:spacing w:after="0"/>
              <w:jc w:val="center"/>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564E2">
            <w:pPr>
              <w:spacing w:after="0"/>
              <w:jc w:val="center"/>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564E2">
            <w:pPr>
              <w:spacing w:after="0"/>
              <w:jc w:val="center"/>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564E2">
            <w:pPr>
              <w:spacing w:after="0"/>
              <w:jc w:val="center"/>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564E2">
            <w:pPr>
              <w:spacing w:after="0"/>
              <w:jc w:val="center"/>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564E2">
            <w:pPr>
              <w:spacing w:after="0"/>
              <w:jc w:val="center"/>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564E2">
            <w:pPr>
              <w:spacing w:after="0"/>
              <w:jc w:val="center"/>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564E2">
            <w:pPr>
              <w:spacing w:after="0"/>
              <w:jc w:val="center"/>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564E2">
            <w:pPr>
              <w:spacing w:after="0"/>
              <w:jc w:val="center"/>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564E2">
            <w:pPr>
              <w:spacing w:after="0"/>
              <w:jc w:val="center"/>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r w:rsidRPr="009564E2">
              <w:rPr>
                <w:color w:val="000000"/>
                <w:szCs w:val="22"/>
              </w:rPr>
              <w:t>Bairdi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564E2">
            <w:pPr>
              <w:spacing w:after="0"/>
              <w:jc w:val="center"/>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564E2">
            <w:pPr>
              <w:spacing w:after="0"/>
              <w:jc w:val="center"/>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564E2">
            <w:pPr>
              <w:spacing w:after="0"/>
              <w:jc w:val="center"/>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564E2">
            <w:pPr>
              <w:spacing w:after="0"/>
              <w:jc w:val="center"/>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564E2">
            <w:pPr>
              <w:spacing w:after="0"/>
              <w:jc w:val="center"/>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564E2">
            <w:pPr>
              <w:spacing w:after="0"/>
              <w:jc w:val="center"/>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564E2">
            <w:pPr>
              <w:spacing w:after="0"/>
              <w:jc w:val="center"/>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564E2">
            <w:pPr>
              <w:spacing w:after="0"/>
              <w:jc w:val="center"/>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564E2">
            <w:pPr>
              <w:spacing w:after="0"/>
              <w:jc w:val="center"/>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564E2">
            <w:pPr>
              <w:spacing w:after="0"/>
              <w:jc w:val="center"/>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564E2">
            <w:pPr>
              <w:spacing w:after="0"/>
              <w:jc w:val="center"/>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564E2">
            <w:pPr>
              <w:spacing w:after="0"/>
              <w:jc w:val="center"/>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564E2">
            <w:pPr>
              <w:spacing w:after="0"/>
              <w:jc w:val="center"/>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564E2">
            <w:pPr>
              <w:spacing w:after="0"/>
              <w:jc w:val="center"/>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564E2">
            <w:pPr>
              <w:spacing w:after="0"/>
              <w:jc w:val="center"/>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564E2">
            <w:pPr>
              <w:spacing w:after="0"/>
              <w:jc w:val="center"/>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564E2">
            <w:pPr>
              <w:spacing w:after="0"/>
              <w:jc w:val="center"/>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r w:rsidRPr="009564E2">
              <w:rPr>
                <w:color w:val="000000"/>
                <w:szCs w:val="22"/>
              </w:rPr>
              <w:t>Opilio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564E2">
            <w:pPr>
              <w:spacing w:after="0"/>
              <w:jc w:val="center"/>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564E2">
            <w:pPr>
              <w:spacing w:after="0"/>
              <w:jc w:val="center"/>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4B43F2">
            <w:pPr>
              <w:spacing w:after="0"/>
              <w:jc w:val="center"/>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4B43F2">
            <w:pPr>
              <w:spacing w:after="0"/>
              <w:jc w:val="center"/>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4B43F2">
            <w:pPr>
              <w:spacing w:after="0"/>
              <w:jc w:val="center"/>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4B43F2">
            <w:pPr>
              <w:spacing w:after="0"/>
              <w:jc w:val="center"/>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4B43F2">
            <w:pPr>
              <w:spacing w:after="0"/>
              <w:jc w:val="center"/>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4B43F2">
            <w:pPr>
              <w:spacing w:after="0"/>
              <w:jc w:val="center"/>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4B43F2">
            <w:pPr>
              <w:spacing w:after="0"/>
              <w:jc w:val="center"/>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4B43F2">
            <w:pPr>
              <w:spacing w:after="0"/>
              <w:jc w:val="center"/>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4B43F2">
            <w:pPr>
              <w:spacing w:after="0"/>
              <w:jc w:val="center"/>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4B43F2">
            <w:pPr>
              <w:spacing w:after="0"/>
              <w:jc w:val="center"/>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196B71">
            <w:pPr>
              <w:spacing w:after="0"/>
              <w:jc w:val="center"/>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196B71">
            <w:pPr>
              <w:spacing w:after="0"/>
              <w:jc w:val="center"/>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196B71">
            <w:pPr>
              <w:spacing w:after="0"/>
              <w:jc w:val="center"/>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196B71">
            <w:pPr>
              <w:spacing w:after="0"/>
              <w:jc w:val="center"/>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196B71">
            <w:pPr>
              <w:spacing w:after="0"/>
              <w:jc w:val="center"/>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196B71">
            <w:pPr>
              <w:spacing w:after="0"/>
              <w:jc w:val="center"/>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196B71">
            <w:pPr>
              <w:spacing w:after="0"/>
              <w:jc w:val="center"/>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196B71">
            <w:pPr>
              <w:spacing w:after="0"/>
              <w:jc w:val="center"/>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196B71">
            <w:pPr>
              <w:spacing w:after="0"/>
              <w:jc w:val="center"/>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196B71">
            <w:pPr>
              <w:spacing w:after="0"/>
              <w:jc w:val="center"/>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196B71">
            <w:pPr>
              <w:spacing w:after="0"/>
              <w:jc w:val="center"/>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196B71">
            <w:pPr>
              <w:spacing w:after="0"/>
              <w:jc w:val="center"/>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196B71">
            <w:pPr>
              <w:spacing w:after="0"/>
              <w:jc w:val="center"/>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196B71">
            <w:pPr>
              <w:spacing w:after="0"/>
              <w:jc w:val="center"/>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196B71">
            <w:pPr>
              <w:spacing w:after="0"/>
              <w:jc w:val="center"/>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196B71">
            <w:pPr>
              <w:spacing w:after="0"/>
              <w:jc w:val="center"/>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196B71">
            <w:pPr>
              <w:spacing w:after="0"/>
              <w:jc w:val="center"/>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196B71">
            <w:pPr>
              <w:spacing w:after="0"/>
              <w:jc w:val="center"/>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196B71">
            <w:pPr>
              <w:spacing w:after="0"/>
              <w:jc w:val="center"/>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196B71">
            <w:pPr>
              <w:spacing w:after="0"/>
              <w:jc w:val="center"/>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196B71">
            <w:pPr>
              <w:spacing w:after="0"/>
              <w:jc w:val="center"/>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196B71">
            <w:pPr>
              <w:spacing w:after="0"/>
              <w:jc w:val="center"/>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196B71">
            <w:pPr>
              <w:spacing w:after="0"/>
              <w:jc w:val="center"/>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10060" w:type="dxa"/>
        <w:tblLook w:val="04A0" w:firstRow="1" w:lastRow="0" w:firstColumn="1" w:lastColumn="0" w:noHBand="0" w:noVBand="1"/>
      </w:tblPr>
      <w:tblGrid>
        <w:gridCol w:w="876"/>
        <w:gridCol w:w="656"/>
        <w:gridCol w:w="656"/>
        <w:gridCol w:w="656"/>
        <w:gridCol w:w="656"/>
        <w:gridCol w:w="656"/>
        <w:gridCol w:w="656"/>
        <w:gridCol w:w="656"/>
        <w:gridCol w:w="656"/>
        <w:gridCol w:w="656"/>
        <w:gridCol w:w="656"/>
        <w:gridCol w:w="656"/>
        <w:gridCol w:w="656"/>
        <w:gridCol w:w="656"/>
        <w:gridCol w:w="656"/>
      </w:tblGrid>
      <w:tr w:rsidR="00C31C4E" w:rsidRPr="00D75D21" w14:paraId="10B4F0E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533F465A" w14:textId="77777777" w:rsidR="00C31C4E" w:rsidRPr="00C31C4E" w:rsidRDefault="00C31C4E" w:rsidP="00A332A3">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shd w:val="clear" w:color="auto" w:fill="auto"/>
            <w:noWrap/>
            <w:vAlign w:val="center"/>
            <w:hideMark/>
          </w:tcPr>
          <w:p w14:paraId="3D7AD7DE" w14:textId="77777777" w:rsidR="00C31C4E" w:rsidRPr="00C31C4E" w:rsidRDefault="00C31C4E" w:rsidP="00A332A3">
            <w:pPr>
              <w:spacing w:after="0"/>
              <w:jc w:val="center"/>
              <w:rPr>
                <w:color w:val="000000"/>
                <w:szCs w:val="22"/>
              </w:rPr>
            </w:pPr>
            <w:r w:rsidRPr="00C31C4E">
              <w:rPr>
                <w:color w:val="000000"/>
                <w:szCs w:val="22"/>
              </w:rPr>
              <w:t>1990</w:t>
            </w:r>
          </w:p>
        </w:tc>
        <w:tc>
          <w:tcPr>
            <w:tcW w:w="656" w:type="dxa"/>
            <w:tcBorders>
              <w:top w:val="single" w:sz="4" w:space="0" w:color="auto"/>
              <w:left w:val="nil"/>
              <w:bottom w:val="single" w:sz="4" w:space="0" w:color="auto"/>
              <w:right w:val="nil"/>
            </w:tcBorders>
            <w:shd w:val="clear" w:color="auto" w:fill="auto"/>
            <w:noWrap/>
            <w:vAlign w:val="center"/>
            <w:hideMark/>
          </w:tcPr>
          <w:p w14:paraId="2CB82C14" w14:textId="77777777" w:rsidR="00C31C4E" w:rsidRPr="00C31C4E" w:rsidRDefault="00C31C4E" w:rsidP="00A332A3">
            <w:pPr>
              <w:spacing w:after="0"/>
              <w:jc w:val="center"/>
              <w:rPr>
                <w:color w:val="000000"/>
                <w:szCs w:val="22"/>
              </w:rPr>
            </w:pPr>
            <w:r w:rsidRPr="00C31C4E">
              <w:rPr>
                <w:color w:val="000000"/>
                <w:szCs w:val="22"/>
              </w:rPr>
              <w:t>1998</w:t>
            </w:r>
          </w:p>
        </w:tc>
        <w:tc>
          <w:tcPr>
            <w:tcW w:w="656" w:type="dxa"/>
            <w:tcBorders>
              <w:top w:val="single" w:sz="4" w:space="0" w:color="auto"/>
              <w:left w:val="nil"/>
              <w:bottom w:val="single" w:sz="4" w:space="0" w:color="auto"/>
              <w:right w:val="nil"/>
            </w:tcBorders>
            <w:shd w:val="clear" w:color="auto" w:fill="auto"/>
            <w:noWrap/>
            <w:vAlign w:val="center"/>
            <w:hideMark/>
          </w:tcPr>
          <w:p w14:paraId="307FB93C" w14:textId="77777777" w:rsidR="00C31C4E" w:rsidRPr="00C31C4E" w:rsidRDefault="00C31C4E" w:rsidP="00A332A3">
            <w:pPr>
              <w:spacing w:after="0"/>
              <w:jc w:val="center"/>
              <w:rPr>
                <w:color w:val="000000"/>
                <w:szCs w:val="22"/>
              </w:rPr>
            </w:pPr>
            <w:r w:rsidRPr="00C31C4E">
              <w:rPr>
                <w:color w:val="000000"/>
                <w:szCs w:val="22"/>
              </w:rPr>
              <w:t>1999</w:t>
            </w:r>
          </w:p>
        </w:tc>
        <w:tc>
          <w:tcPr>
            <w:tcW w:w="656" w:type="dxa"/>
            <w:tcBorders>
              <w:top w:val="single" w:sz="4" w:space="0" w:color="auto"/>
              <w:left w:val="nil"/>
              <w:bottom w:val="single" w:sz="4" w:space="0" w:color="auto"/>
              <w:right w:val="nil"/>
            </w:tcBorders>
            <w:shd w:val="clear" w:color="auto" w:fill="auto"/>
            <w:noWrap/>
            <w:vAlign w:val="center"/>
            <w:hideMark/>
          </w:tcPr>
          <w:p w14:paraId="2EF1EE97" w14:textId="77777777" w:rsidR="00C31C4E" w:rsidRPr="00C31C4E" w:rsidRDefault="00C31C4E" w:rsidP="00A332A3">
            <w:pPr>
              <w:spacing w:after="0"/>
              <w:jc w:val="center"/>
              <w:rPr>
                <w:color w:val="000000"/>
                <w:szCs w:val="22"/>
              </w:rPr>
            </w:pPr>
            <w:r w:rsidRPr="00C31C4E">
              <w:rPr>
                <w:color w:val="000000"/>
                <w:szCs w:val="22"/>
              </w:rPr>
              <w:t>2000</w:t>
            </w:r>
          </w:p>
        </w:tc>
        <w:tc>
          <w:tcPr>
            <w:tcW w:w="656" w:type="dxa"/>
            <w:tcBorders>
              <w:top w:val="single" w:sz="4" w:space="0" w:color="auto"/>
              <w:left w:val="nil"/>
              <w:bottom w:val="single" w:sz="4" w:space="0" w:color="auto"/>
              <w:right w:val="nil"/>
            </w:tcBorders>
            <w:shd w:val="clear" w:color="auto" w:fill="auto"/>
            <w:noWrap/>
            <w:vAlign w:val="center"/>
            <w:hideMark/>
          </w:tcPr>
          <w:p w14:paraId="125AEEC0" w14:textId="77777777" w:rsidR="00C31C4E" w:rsidRPr="00C31C4E" w:rsidRDefault="00C31C4E" w:rsidP="00A332A3">
            <w:pPr>
              <w:spacing w:after="0"/>
              <w:jc w:val="center"/>
              <w:rPr>
                <w:color w:val="000000"/>
                <w:szCs w:val="22"/>
              </w:rPr>
            </w:pPr>
            <w:r w:rsidRPr="00C31C4E">
              <w:rPr>
                <w:color w:val="000000"/>
                <w:szCs w:val="22"/>
              </w:rPr>
              <w:t>2001</w:t>
            </w:r>
          </w:p>
        </w:tc>
        <w:tc>
          <w:tcPr>
            <w:tcW w:w="656" w:type="dxa"/>
            <w:tcBorders>
              <w:top w:val="single" w:sz="4" w:space="0" w:color="auto"/>
              <w:left w:val="nil"/>
              <w:bottom w:val="single" w:sz="4" w:space="0" w:color="auto"/>
              <w:right w:val="nil"/>
            </w:tcBorders>
            <w:shd w:val="clear" w:color="auto" w:fill="auto"/>
            <w:noWrap/>
            <w:vAlign w:val="center"/>
            <w:hideMark/>
          </w:tcPr>
          <w:p w14:paraId="4585F1B3" w14:textId="77777777" w:rsidR="00C31C4E" w:rsidRPr="00C31C4E" w:rsidRDefault="00C31C4E" w:rsidP="00A332A3">
            <w:pPr>
              <w:spacing w:after="0"/>
              <w:jc w:val="center"/>
              <w:rPr>
                <w:color w:val="000000"/>
                <w:szCs w:val="22"/>
              </w:rPr>
            </w:pPr>
            <w:r w:rsidRPr="00C31C4E">
              <w:rPr>
                <w:color w:val="000000"/>
                <w:szCs w:val="22"/>
              </w:rPr>
              <w:t>2002</w:t>
            </w:r>
          </w:p>
        </w:tc>
        <w:tc>
          <w:tcPr>
            <w:tcW w:w="656" w:type="dxa"/>
            <w:tcBorders>
              <w:top w:val="single" w:sz="4" w:space="0" w:color="auto"/>
              <w:left w:val="nil"/>
              <w:bottom w:val="single" w:sz="4" w:space="0" w:color="auto"/>
              <w:right w:val="nil"/>
            </w:tcBorders>
            <w:shd w:val="clear" w:color="auto" w:fill="auto"/>
            <w:noWrap/>
            <w:vAlign w:val="center"/>
            <w:hideMark/>
          </w:tcPr>
          <w:p w14:paraId="3E96317A" w14:textId="77777777" w:rsidR="00C31C4E" w:rsidRPr="00C31C4E" w:rsidRDefault="00C31C4E" w:rsidP="00A332A3">
            <w:pPr>
              <w:spacing w:after="0"/>
              <w:jc w:val="center"/>
              <w:rPr>
                <w:color w:val="000000"/>
                <w:szCs w:val="22"/>
              </w:rPr>
            </w:pPr>
            <w:r w:rsidRPr="00C31C4E">
              <w:rPr>
                <w:color w:val="000000"/>
                <w:szCs w:val="22"/>
              </w:rPr>
              <w:t>2004</w:t>
            </w:r>
          </w:p>
        </w:tc>
        <w:tc>
          <w:tcPr>
            <w:tcW w:w="656" w:type="dxa"/>
            <w:tcBorders>
              <w:top w:val="single" w:sz="4" w:space="0" w:color="auto"/>
              <w:left w:val="nil"/>
              <w:bottom w:val="single" w:sz="4" w:space="0" w:color="auto"/>
              <w:right w:val="nil"/>
            </w:tcBorders>
            <w:shd w:val="clear" w:color="auto" w:fill="auto"/>
            <w:noWrap/>
            <w:vAlign w:val="center"/>
            <w:hideMark/>
          </w:tcPr>
          <w:p w14:paraId="22F4D9CF" w14:textId="77777777" w:rsidR="00C31C4E" w:rsidRPr="00C31C4E" w:rsidRDefault="00C31C4E" w:rsidP="00A332A3">
            <w:pPr>
              <w:spacing w:after="0"/>
              <w:jc w:val="center"/>
              <w:rPr>
                <w:color w:val="000000"/>
                <w:szCs w:val="22"/>
              </w:rPr>
            </w:pPr>
            <w:r w:rsidRPr="00C31C4E">
              <w:rPr>
                <w:color w:val="000000"/>
                <w:szCs w:val="22"/>
              </w:rPr>
              <w:t>2005</w:t>
            </w:r>
          </w:p>
        </w:tc>
        <w:tc>
          <w:tcPr>
            <w:tcW w:w="656" w:type="dxa"/>
            <w:tcBorders>
              <w:top w:val="single" w:sz="4" w:space="0" w:color="auto"/>
              <w:left w:val="nil"/>
              <w:bottom w:val="single" w:sz="4" w:space="0" w:color="auto"/>
              <w:right w:val="nil"/>
            </w:tcBorders>
            <w:shd w:val="clear" w:color="auto" w:fill="auto"/>
            <w:noWrap/>
            <w:vAlign w:val="center"/>
            <w:hideMark/>
          </w:tcPr>
          <w:p w14:paraId="26548E6D" w14:textId="77777777" w:rsidR="00C31C4E" w:rsidRPr="00C31C4E" w:rsidRDefault="00C31C4E" w:rsidP="00A332A3">
            <w:pPr>
              <w:spacing w:after="0"/>
              <w:jc w:val="center"/>
              <w:rPr>
                <w:color w:val="000000"/>
                <w:szCs w:val="22"/>
              </w:rPr>
            </w:pPr>
            <w:r w:rsidRPr="00C31C4E">
              <w:rPr>
                <w:color w:val="000000"/>
                <w:szCs w:val="22"/>
              </w:rPr>
              <w:t>2006</w:t>
            </w:r>
          </w:p>
        </w:tc>
        <w:tc>
          <w:tcPr>
            <w:tcW w:w="656" w:type="dxa"/>
            <w:tcBorders>
              <w:top w:val="single" w:sz="4" w:space="0" w:color="auto"/>
              <w:left w:val="nil"/>
              <w:bottom w:val="single" w:sz="4" w:space="0" w:color="auto"/>
              <w:right w:val="nil"/>
            </w:tcBorders>
            <w:shd w:val="clear" w:color="auto" w:fill="auto"/>
            <w:noWrap/>
            <w:vAlign w:val="center"/>
            <w:hideMark/>
          </w:tcPr>
          <w:p w14:paraId="14E8B63B" w14:textId="77777777" w:rsidR="00C31C4E" w:rsidRPr="00C31C4E" w:rsidRDefault="00C31C4E" w:rsidP="00A332A3">
            <w:pPr>
              <w:spacing w:after="0"/>
              <w:jc w:val="center"/>
              <w:rPr>
                <w:color w:val="000000"/>
                <w:szCs w:val="22"/>
              </w:rPr>
            </w:pPr>
            <w:r w:rsidRPr="00C31C4E">
              <w:rPr>
                <w:color w:val="000000"/>
                <w:szCs w:val="22"/>
              </w:rPr>
              <w:t>2008</w:t>
            </w:r>
          </w:p>
        </w:tc>
        <w:tc>
          <w:tcPr>
            <w:tcW w:w="656" w:type="dxa"/>
            <w:tcBorders>
              <w:top w:val="single" w:sz="4" w:space="0" w:color="auto"/>
              <w:left w:val="nil"/>
              <w:bottom w:val="single" w:sz="4" w:space="0" w:color="auto"/>
              <w:right w:val="nil"/>
            </w:tcBorders>
            <w:shd w:val="clear" w:color="auto" w:fill="auto"/>
            <w:noWrap/>
            <w:vAlign w:val="center"/>
            <w:hideMark/>
          </w:tcPr>
          <w:p w14:paraId="3EA3A59D" w14:textId="77777777" w:rsidR="00C31C4E" w:rsidRPr="00C31C4E" w:rsidRDefault="00C31C4E" w:rsidP="00A332A3">
            <w:pPr>
              <w:spacing w:after="0"/>
              <w:jc w:val="center"/>
              <w:rPr>
                <w:color w:val="000000"/>
                <w:szCs w:val="22"/>
              </w:rPr>
            </w:pPr>
            <w:r w:rsidRPr="00C31C4E">
              <w:rPr>
                <w:color w:val="000000"/>
                <w:szCs w:val="22"/>
              </w:rPr>
              <w:t>2010</w:t>
            </w:r>
          </w:p>
        </w:tc>
        <w:tc>
          <w:tcPr>
            <w:tcW w:w="656" w:type="dxa"/>
            <w:tcBorders>
              <w:top w:val="single" w:sz="4" w:space="0" w:color="auto"/>
              <w:left w:val="nil"/>
              <w:bottom w:val="single" w:sz="4" w:space="0" w:color="auto"/>
              <w:right w:val="nil"/>
            </w:tcBorders>
            <w:shd w:val="clear" w:color="auto" w:fill="auto"/>
            <w:noWrap/>
            <w:vAlign w:val="center"/>
            <w:hideMark/>
          </w:tcPr>
          <w:p w14:paraId="27154A02" w14:textId="77777777" w:rsidR="00C31C4E" w:rsidRPr="00C31C4E" w:rsidRDefault="00C31C4E" w:rsidP="00A332A3">
            <w:pPr>
              <w:spacing w:after="0"/>
              <w:jc w:val="center"/>
              <w:rPr>
                <w:color w:val="000000"/>
                <w:szCs w:val="22"/>
              </w:rPr>
            </w:pPr>
            <w:r w:rsidRPr="00C31C4E">
              <w:rPr>
                <w:color w:val="000000"/>
                <w:szCs w:val="22"/>
              </w:rPr>
              <w:t>2012</w:t>
            </w:r>
          </w:p>
        </w:tc>
        <w:tc>
          <w:tcPr>
            <w:tcW w:w="656" w:type="dxa"/>
            <w:tcBorders>
              <w:top w:val="single" w:sz="4" w:space="0" w:color="auto"/>
              <w:left w:val="nil"/>
              <w:bottom w:val="single" w:sz="4" w:space="0" w:color="auto"/>
              <w:right w:val="nil"/>
            </w:tcBorders>
            <w:shd w:val="clear" w:color="auto" w:fill="auto"/>
            <w:noWrap/>
            <w:vAlign w:val="center"/>
            <w:hideMark/>
          </w:tcPr>
          <w:p w14:paraId="76C4FD9F" w14:textId="77777777" w:rsidR="00C31C4E" w:rsidRPr="00C31C4E" w:rsidRDefault="00C31C4E" w:rsidP="00A332A3">
            <w:pPr>
              <w:spacing w:after="0"/>
              <w:jc w:val="center"/>
              <w:rPr>
                <w:color w:val="000000"/>
                <w:szCs w:val="22"/>
              </w:rPr>
            </w:pPr>
            <w:r w:rsidRPr="00C31C4E">
              <w:rPr>
                <w:color w:val="000000"/>
                <w:szCs w:val="22"/>
              </w:rPr>
              <w:t>2014</w:t>
            </w:r>
          </w:p>
        </w:tc>
        <w:tc>
          <w:tcPr>
            <w:tcW w:w="656" w:type="dxa"/>
            <w:tcBorders>
              <w:top w:val="single" w:sz="4" w:space="0" w:color="auto"/>
              <w:left w:val="nil"/>
              <w:bottom w:val="single" w:sz="4" w:space="0" w:color="auto"/>
              <w:right w:val="nil"/>
            </w:tcBorders>
            <w:shd w:val="clear" w:color="auto" w:fill="auto"/>
            <w:noWrap/>
            <w:vAlign w:val="center"/>
            <w:hideMark/>
          </w:tcPr>
          <w:p w14:paraId="7E42C73A" w14:textId="77777777" w:rsidR="00C31C4E" w:rsidRPr="00C31C4E" w:rsidRDefault="00C31C4E" w:rsidP="00A332A3">
            <w:pPr>
              <w:spacing w:after="0"/>
              <w:jc w:val="center"/>
              <w:rPr>
                <w:color w:val="000000"/>
                <w:szCs w:val="22"/>
              </w:rPr>
            </w:pPr>
            <w:r w:rsidRPr="00C31C4E">
              <w:rPr>
                <w:color w:val="000000"/>
                <w:szCs w:val="22"/>
              </w:rPr>
              <w:t>2016</w:t>
            </w:r>
          </w:p>
        </w:tc>
      </w:tr>
      <w:tr w:rsidR="00C31C4E" w:rsidRPr="00D75D21" w14:paraId="6DEE4E02" w14:textId="77777777" w:rsidTr="00C31C4E">
        <w:trPr>
          <w:trHeight w:val="285"/>
        </w:trPr>
        <w:tc>
          <w:tcPr>
            <w:tcW w:w="876" w:type="dxa"/>
            <w:tcBorders>
              <w:top w:val="nil"/>
              <w:left w:val="nil"/>
              <w:bottom w:val="nil"/>
              <w:right w:val="nil"/>
            </w:tcBorders>
            <w:shd w:val="clear" w:color="auto" w:fill="auto"/>
            <w:noWrap/>
            <w:hideMark/>
          </w:tcPr>
          <w:p w14:paraId="088AB014" w14:textId="77777777" w:rsidR="00C31C4E" w:rsidRPr="00C31C4E" w:rsidRDefault="00C31C4E" w:rsidP="00A332A3">
            <w:pPr>
              <w:spacing w:after="0"/>
              <w:rPr>
                <w:color w:val="000000"/>
                <w:szCs w:val="22"/>
              </w:rPr>
            </w:pPr>
            <w:r w:rsidRPr="00C31C4E">
              <w:rPr>
                <w:color w:val="000000"/>
                <w:szCs w:val="22"/>
              </w:rPr>
              <w:t>2</w:t>
            </w:r>
          </w:p>
        </w:tc>
        <w:tc>
          <w:tcPr>
            <w:tcW w:w="656" w:type="dxa"/>
            <w:tcBorders>
              <w:top w:val="nil"/>
              <w:left w:val="nil"/>
              <w:bottom w:val="nil"/>
              <w:right w:val="nil"/>
            </w:tcBorders>
            <w:shd w:val="clear" w:color="auto" w:fill="auto"/>
            <w:noWrap/>
            <w:vAlign w:val="center"/>
            <w:hideMark/>
          </w:tcPr>
          <w:p w14:paraId="4B91A0C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D2680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EEED8E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C03B40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1EBE3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7745B5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E0C8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B8398F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291172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332D71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0725A9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AD09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FEFFF8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29AD8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616DB3BC" w14:textId="77777777" w:rsidTr="00C31C4E">
        <w:trPr>
          <w:trHeight w:val="285"/>
        </w:trPr>
        <w:tc>
          <w:tcPr>
            <w:tcW w:w="876" w:type="dxa"/>
            <w:tcBorders>
              <w:top w:val="nil"/>
              <w:left w:val="nil"/>
              <w:bottom w:val="nil"/>
              <w:right w:val="nil"/>
            </w:tcBorders>
            <w:shd w:val="clear" w:color="auto" w:fill="auto"/>
            <w:noWrap/>
            <w:hideMark/>
          </w:tcPr>
          <w:p w14:paraId="6A33A254" w14:textId="77777777" w:rsidR="00C31C4E" w:rsidRPr="00C31C4E" w:rsidRDefault="00C31C4E" w:rsidP="00A332A3">
            <w:pPr>
              <w:spacing w:after="0"/>
              <w:rPr>
                <w:color w:val="000000"/>
                <w:szCs w:val="22"/>
              </w:rPr>
            </w:pPr>
            <w:r w:rsidRPr="00C31C4E">
              <w:rPr>
                <w:color w:val="000000"/>
                <w:szCs w:val="22"/>
              </w:rPr>
              <w:t>3</w:t>
            </w:r>
          </w:p>
        </w:tc>
        <w:tc>
          <w:tcPr>
            <w:tcW w:w="656" w:type="dxa"/>
            <w:tcBorders>
              <w:top w:val="nil"/>
              <w:left w:val="nil"/>
              <w:bottom w:val="nil"/>
              <w:right w:val="nil"/>
            </w:tcBorders>
            <w:shd w:val="clear" w:color="auto" w:fill="auto"/>
            <w:noWrap/>
            <w:vAlign w:val="center"/>
            <w:hideMark/>
          </w:tcPr>
          <w:p w14:paraId="59E7573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B0AC07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687428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FAA4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A03537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CA5932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70B55B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8E38AA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4AB4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90A0C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9CF83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DEB461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5EC168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D29FC4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5EF8F3E8" w14:textId="77777777" w:rsidTr="00C31C4E">
        <w:trPr>
          <w:trHeight w:val="285"/>
        </w:trPr>
        <w:tc>
          <w:tcPr>
            <w:tcW w:w="876" w:type="dxa"/>
            <w:tcBorders>
              <w:top w:val="nil"/>
              <w:left w:val="nil"/>
              <w:bottom w:val="nil"/>
              <w:right w:val="nil"/>
            </w:tcBorders>
            <w:shd w:val="clear" w:color="auto" w:fill="auto"/>
            <w:noWrap/>
            <w:hideMark/>
          </w:tcPr>
          <w:p w14:paraId="489511A2" w14:textId="77777777" w:rsidR="00C31C4E" w:rsidRPr="00C31C4E" w:rsidRDefault="00C31C4E" w:rsidP="00A332A3">
            <w:pPr>
              <w:spacing w:after="0"/>
              <w:rPr>
                <w:color w:val="000000"/>
                <w:szCs w:val="22"/>
              </w:rPr>
            </w:pPr>
            <w:r w:rsidRPr="00C31C4E">
              <w:rPr>
                <w:color w:val="000000"/>
                <w:szCs w:val="22"/>
              </w:rPr>
              <w:t>4</w:t>
            </w:r>
          </w:p>
        </w:tc>
        <w:tc>
          <w:tcPr>
            <w:tcW w:w="656" w:type="dxa"/>
            <w:tcBorders>
              <w:top w:val="nil"/>
              <w:left w:val="nil"/>
              <w:bottom w:val="nil"/>
              <w:right w:val="nil"/>
            </w:tcBorders>
            <w:shd w:val="clear" w:color="auto" w:fill="auto"/>
            <w:noWrap/>
            <w:vAlign w:val="center"/>
            <w:hideMark/>
          </w:tcPr>
          <w:p w14:paraId="19D241A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22C85C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115A17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5DF976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DC080D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1CA9C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FAAFF8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E1ABB9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9B2A9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BE503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118ABB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A7F915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AF7DA5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17F831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09AA7FB6" w14:textId="77777777" w:rsidTr="00C31C4E">
        <w:trPr>
          <w:trHeight w:val="285"/>
        </w:trPr>
        <w:tc>
          <w:tcPr>
            <w:tcW w:w="876" w:type="dxa"/>
            <w:tcBorders>
              <w:top w:val="nil"/>
              <w:left w:val="nil"/>
              <w:bottom w:val="nil"/>
              <w:right w:val="nil"/>
            </w:tcBorders>
            <w:shd w:val="clear" w:color="auto" w:fill="auto"/>
            <w:noWrap/>
            <w:hideMark/>
          </w:tcPr>
          <w:p w14:paraId="0FB1E7AC" w14:textId="77777777" w:rsidR="00C31C4E" w:rsidRPr="00C31C4E" w:rsidRDefault="00C31C4E" w:rsidP="00A332A3">
            <w:pPr>
              <w:spacing w:after="0"/>
              <w:rPr>
                <w:color w:val="000000"/>
                <w:szCs w:val="22"/>
              </w:rPr>
            </w:pPr>
            <w:r w:rsidRPr="00C31C4E">
              <w:rPr>
                <w:color w:val="000000"/>
                <w:szCs w:val="22"/>
              </w:rPr>
              <w:t>5</w:t>
            </w:r>
          </w:p>
        </w:tc>
        <w:tc>
          <w:tcPr>
            <w:tcW w:w="656" w:type="dxa"/>
            <w:tcBorders>
              <w:top w:val="nil"/>
              <w:left w:val="nil"/>
              <w:bottom w:val="nil"/>
              <w:right w:val="nil"/>
            </w:tcBorders>
            <w:shd w:val="clear" w:color="auto" w:fill="auto"/>
            <w:noWrap/>
            <w:vAlign w:val="center"/>
            <w:hideMark/>
          </w:tcPr>
          <w:p w14:paraId="3711638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124657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56941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07C708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0F6B98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4381D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7D18CC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D13564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9E10E4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9EC72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EFC521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0E580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F81F01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6E4DC7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466B3357" w14:textId="77777777" w:rsidTr="00C31C4E">
        <w:trPr>
          <w:trHeight w:val="285"/>
        </w:trPr>
        <w:tc>
          <w:tcPr>
            <w:tcW w:w="876" w:type="dxa"/>
            <w:tcBorders>
              <w:top w:val="nil"/>
              <w:left w:val="nil"/>
              <w:bottom w:val="nil"/>
              <w:right w:val="nil"/>
            </w:tcBorders>
            <w:shd w:val="clear" w:color="auto" w:fill="auto"/>
            <w:noWrap/>
            <w:hideMark/>
          </w:tcPr>
          <w:p w14:paraId="6CF22D00" w14:textId="77777777" w:rsidR="00C31C4E" w:rsidRPr="00C31C4E" w:rsidRDefault="00C31C4E" w:rsidP="00A332A3">
            <w:pPr>
              <w:spacing w:after="0"/>
              <w:rPr>
                <w:color w:val="000000"/>
                <w:szCs w:val="22"/>
              </w:rPr>
            </w:pPr>
            <w:r w:rsidRPr="00C31C4E">
              <w:rPr>
                <w:color w:val="000000"/>
                <w:szCs w:val="22"/>
              </w:rPr>
              <w:t>6</w:t>
            </w:r>
          </w:p>
        </w:tc>
        <w:tc>
          <w:tcPr>
            <w:tcW w:w="656" w:type="dxa"/>
            <w:tcBorders>
              <w:top w:val="nil"/>
              <w:left w:val="nil"/>
              <w:bottom w:val="nil"/>
              <w:right w:val="nil"/>
            </w:tcBorders>
            <w:shd w:val="clear" w:color="auto" w:fill="auto"/>
            <w:noWrap/>
            <w:vAlign w:val="center"/>
            <w:hideMark/>
          </w:tcPr>
          <w:p w14:paraId="21B5489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ADCE5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0D206D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45D767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0979A7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0C8C4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36E9EF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5D4615C"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A7F026"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8B4A09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481C94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2145FE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AFB49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9B12F32"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1E5E9C43" w14:textId="77777777" w:rsidTr="00C31C4E">
        <w:trPr>
          <w:trHeight w:val="285"/>
        </w:trPr>
        <w:tc>
          <w:tcPr>
            <w:tcW w:w="876" w:type="dxa"/>
            <w:tcBorders>
              <w:top w:val="nil"/>
              <w:left w:val="nil"/>
              <w:bottom w:val="nil"/>
              <w:right w:val="nil"/>
            </w:tcBorders>
            <w:shd w:val="clear" w:color="auto" w:fill="auto"/>
            <w:noWrap/>
            <w:hideMark/>
          </w:tcPr>
          <w:p w14:paraId="199D77A2" w14:textId="77777777" w:rsidR="00C31C4E" w:rsidRPr="00C31C4E" w:rsidRDefault="00C31C4E" w:rsidP="00A332A3">
            <w:pPr>
              <w:spacing w:after="0"/>
              <w:rPr>
                <w:color w:val="000000"/>
                <w:szCs w:val="22"/>
              </w:rPr>
            </w:pPr>
            <w:r w:rsidRPr="00C31C4E">
              <w:rPr>
                <w:color w:val="000000"/>
                <w:szCs w:val="22"/>
              </w:rPr>
              <w:t>7</w:t>
            </w:r>
          </w:p>
        </w:tc>
        <w:tc>
          <w:tcPr>
            <w:tcW w:w="656" w:type="dxa"/>
            <w:tcBorders>
              <w:top w:val="nil"/>
              <w:left w:val="nil"/>
              <w:bottom w:val="nil"/>
              <w:right w:val="nil"/>
            </w:tcBorders>
            <w:shd w:val="clear" w:color="auto" w:fill="auto"/>
            <w:noWrap/>
            <w:vAlign w:val="center"/>
            <w:hideMark/>
          </w:tcPr>
          <w:p w14:paraId="4903525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F7A172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9D6838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58024B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00D3814"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62D289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D79F93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B5AE28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8B19204"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6F3B5AD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318336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6279063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7EFE888"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9B89BF9"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62F8404F" w14:textId="77777777" w:rsidTr="00C31C4E">
        <w:trPr>
          <w:trHeight w:val="285"/>
        </w:trPr>
        <w:tc>
          <w:tcPr>
            <w:tcW w:w="876" w:type="dxa"/>
            <w:tcBorders>
              <w:top w:val="nil"/>
              <w:left w:val="nil"/>
              <w:bottom w:val="nil"/>
              <w:right w:val="nil"/>
            </w:tcBorders>
            <w:shd w:val="clear" w:color="auto" w:fill="auto"/>
            <w:noWrap/>
            <w:hideMark/>
          </w:tcPr>
          <w:p w14:paraId="2E9D66BF" w14:textId="77777777" w:rsidR="00C31C4E" w:rsidRPr="00C31C4E" w:rsidRDefault="00C31C4E" w:rsidP="00A332A3">
            <w:pPr>
              <w:spacing w:after="0"/>
              <w:rPr>
                <w:color w:val="000000"/>
                <w:szCs w:val="22"/>
              </w:rPr>
            </w:pPr>
            <w:r w:rsidRPr="00C31C4E">
              <w:rPr>
                <w:color w:val="000000"/>
                <w:szCs w:val="22"/>
              </w:rPr>
              <w:t>8</w:t>
            </w:r>
          </w:p>
        </w:tc>
        <w:tc>
          <w:tcPr>
            <w:tcW w:w="656" w:type="dxa"/>
            <w:tcBorders>
              <w:top w:val="nil"/>
              <w:left w:val="nil"/>
              <w:bottom w:val="nil"/>
              <w:right w:val="nil"/>
            </w:tcBorders>
            <w:shd w:val="clear" w:color="auto" w:fill="auto"/>
            <w:noWrap/>
            <w:vAlign w:val="center"/>
            <w:hideMark/>
          </w:tcPr>
          <w:p w14:paraId="677B6DE6"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533F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5F5BC5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F484B3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379B0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6E6E675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C7EA8B5"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1ADB3B"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B59381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8CA3D3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19A9BC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35606D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6523EA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C396128"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AAF7B6A" w14:textId="77777777" w:rsidTr="00C31C4E">
        <w:trPr>
          <w:trHeight w:val="285"/>
        </w:trPr>
        <w:tc>
          <w:tcPr>
            <w:tcW w:w="876" w:type="dxa"/>
            <w:tcBorders>
              <w:top w:val="nil"/>
              <w:left w:val="nil"/>
              <w:bottom w:val="nil"/>
              <w:right w:val="nil"/>
            </w:tcBorders>
            <w:shd w:val="clear" w:color="auto" w:fill="auto"/>
            <w:noWrap/>
            <w:hideMark/>
          </w:tcPr>
          <w:p w14:paraId="68C808E3" w14:textId="77777777" w:rsidR="00C31C4E" w:rsidRPr="00C31C4E" w:rsidRDefault="00C31C4E" w:rsidP="00A332A3">
            <w:pPr>
              <w:spacing w:after="0"/>
              <w:rPr>
                <w:color w:val="000000"/>
                <w:szCs w:val="22"/>
              </w:rPr>
            </w:pPr>
            <w:r w:rsidRPr="00C31C4E">
              <w:rPr>
                <w:color w:val="000000"/>
                <w:szCs w:val="22"/>
              </w:rPr>
              <w:t>9</w:t>
            </w:r>
          </w:p>
        </w:tc>
        <w:tc>
          <w:tcPr>
            <w:tcW w:w="656" w:type="dxa"/>
            <w:tcBorders>
              <w:top w:val="nil"/>
              <w:left w:val="nil"/>
              <w:bottom w:val="nil"/>
              <w:right w:val="nil"/>
            </w:tcBorders>
            <w:shd w:val="clear" w:color="auto" w:fill="auto"/>
            <w:noWrap/>
            <w:vAlign w:val="center"/>
            <w:hideMark/>
          </w:tcPr>
          <w:p w14:paraId="5D09E5C6"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FC0B9B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FA0903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4DC8A049"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24B9ED5C"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BD397ED"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F7806BC"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4AA7378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C094E92"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C17F06F"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D6FB16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0F5CFE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134B03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D58569D"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637A35FF" w14:textId="77777777" w:rsidTr="00C31C4E">
        <w:trPr>
          <w:trHeight w:val="285"/>
        </w:trPr>
        <w:tc>
          <w:tcPr>
            <w:tcW w:w="876" w:type="dxa"/>
            <w:tcBorders>
              <w:top w:val="nil"/>
              <w:left w:val="nil"/>
              <w:bottom w:val="nil"/>
              <w:right w:val="nil"/>
            </w:tcBorders>
            <w:shd w:val="clear" w:color="auto" w:fill="auto"/>
            <w:noWrap/>
            <w:hideMark/>
          </w:tcPr>
          <w:p w14:paraId="591E631B" w14:textId="77777777" w:rsidR="00C31C4E" w:rsidRPr="00C31C4E" w:rsidRDefault="00C31C4E" w:rsidP="00A332A3">
            <w:pPr>
              <w:spacing w:after="0"/>
              <w:rPr>
                <w:color w:val="000000"/>
                <w:szCs w:val="22"/>
              </w:rPr>
            </w:pPr>
            <w:r w:rsidRPr="00C31C4E">
              <w:rPr>
                <w:color w:val="000000"/>
                <w:szCs w:val="22"/>
              </w:rPr>
              <w:t>10</w:t>
            </w:r>
          </w:p>
        </w:tc>
        <w:tc>
          <w:tcPr>
            <w:tcW w:w="656" w:type="dxa"/>
            <w:tcBorders>
              <w:top w:val="nil"/>
              <w:left w:val="nil"/>
              <w:bottom w:val="nil"/>
              <w:right w:val="nil"/>
            </w:tcBorders>
            <w:shd w:val="clear" w:color="auto" w:fill="auto"/>
            <w:noWrap/>
            <w:vAlign w:val="center"/>
            <w:hideMark/>
          </w:tcPr>
          <w:p w14:paraId="7DCCD53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61D0AC8"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333661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5E116A4"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172E5C9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8A29326"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FF3FC89"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0E2BE48C"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nil"/>
              <w:right w:val="nil"/>
            </w:tcBorders>
            <w:shd w:val="clear" w:color="auto" w:fill="auto"/>
            <w:noWrap/>
            <w:vAlign w:val="center"/>
            <w:hideMark/>
          </w:tcPr>
          <w:p w14:paraId="44EB7AFE"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8DA3B97" w14:textId="77777777" w:rsidR="00C31C4E" w:rsidRPr="00C31C4E" w:rsidRDefault="00C31C4E" w:rsidP="00A332A3">
            <w:pPr>
              <w:spacing w:after="0"/>
              <w:jc w:val="center"/>
              <w:rPr>
                <w:color w:val="000000"/>
                <w:szCs w:val="22"/>
              </w:rPr>
            </w:pPr>
            <w:r w:rsidRPr="00C31C4E">
              <w:rPr>
                <w:color w:val="000000"/>
                <w:szCs w:val="22"/>
              </w:rPr>
              <w:t>0.16</w:t>
            </w:r>
          </w:p>
        </w:tc>
        <w:tc>
          <w:tcPr>
            <w:tcW w:w="656" w:type="dxa"/>
            <w:tcBorders>
              <w:top w:val="nil"/>
              <w:left w:val="nil"/>
              <w:bottom w:val="nil"/>
              <w:right w:val="nil"/>
            </w:tcBorders>
            <w:shd w:val="clear" w:color="auto" w:fill="auto"/>
            <w:noWrap/>
            <w:vAlign w:val="center"/>
            <w:hideMark/>
          </w:tcPr>
          <w:p w14:paraId="072CD71E"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5E45436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237DEC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46929CA"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791F33F2" w14:textId="77777777" w:rsidTr="00C31C4E">
        <w:trPr>
          <w:trHeight w:val="285"/>
        </w:trPr>
        <w:tc>
          <w:tcPr>
            <w:tcW w:w="876" w:type="dxa"/>
            <w:tcBorders>
              <w:top w:val="nil"/>
              <w:left w:val="nil"/>
              <w:bottom w:val="nil"/>
              <w:right w:val="nil"/>
            </w:tcBorders>
            <w:shd w:val="clear" w:color="auto" w:fill="auto"/>
            <w:noWrap/>
            <w:hideMark/>
          </w:tcPr>
          <w:p w14:paraId="62765452" w14:textId="77777777" w:rsidR="00C31C4E" w:rsidRPr="00C31C4E" w:rsidRDefault="00C31C4E" w:rsidP="00A332A3">
            <w:pPr>
              <w:spacing w:after="0"/>
              <w:rPr>
                <w:color w:val="000000"/>
                <w:szCs w:val="22"/>
              </w:rPr>
            </w:pPr>
            <w:r w:rsidRPr="00C31C4E">
              <w:rPr>
                <w:color w:val="000000"/>
                <w:szCs w:val="22"/>
              </w:rPr>
              <w:t>11</w:t>
            </w:r>
          </w:p>
        </w:tc>
        <w:tc>
          <w:tcPr>
            <w:tcW w:w="656" w:type="dxa"/>
            <w:tcBorders>
              <w:top w:val="nil"/>
              <w:left w:val="nil"/>
              <w:bottom w:val="nil"/>
              <w:right w:val="nil"/>
            </w:tcBorders>
            <w:shd w:val="clear" w:color="auto" w:fill="auto"/>
            <w:noWrap/>
            <w:vAlign w:val="center"/>
            <w:hideMark/>
          </w:tcPr>
          <w:p w14:paraId="708DC21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95B4F83"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0F060AC4"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75D7C13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711B5348"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056F34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2C0E4CE"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D169B23"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074A6190"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B8D8E9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10A49A1E"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5B92128"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39AE1B"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1D932F4"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6B0D7FBB" w14:textId="77777777" w:rsidTr="00C31C4E">
        <w:trPr>
          <w:trHeight w:val="285"/>
        </w:trPr>
        <w:tc>
          <w:tcPr>
            <w:tcW w:w="876" w:type="dxa"/>
            <w:tcBorders>
              <w:top w:val="nil"/>
              <w:left w:val="nil"/>
              <w:bottom w:val="nil"/>
              <w:right w:val="nil"/>
            </w:tcBorders>
            <w:shd w:val="clear" w:color="auto" w:fill="auto"/>
            <w:noWrap/>
            <w:hideMark/>
          </w:tcPr>
          <w:p w14:paraId="3D18B8AF" w14:textId="77777777" w:rsidR="00C31C4E" w:rsidRPr="00C31C4E" w:rsidRDefault="00C31C4E" w:rsidP="00A332A3">
            <w:pPr>
              <w:spacing w:after="0"/>
              <w:rPr>
                <w:color w:val="000000"/>
                <w:szCs w:val="22"/>
              </w:rPr>
            </w:pPr>
            <w:r w:rsidRPr="00C31C4E">
              <w:rPr>
                <w:color w:val="000000"/>
                <w:szCs w:val="22"/>
              </w:rPr>
              <w:t>12</w:t>
            </w:r>
          </w:p>
        </w:tc>
        <w:tc>
          <w:tcPr>
            <w:tcW w:w="656" w:type="dxa"/>
            <w:tcBorders>
              <w:top w:val="nil"/>
              <w:left w:val="nil"/>
              <w:bottom w:val="nil"/>
              <w:right w:val="nil"/>
            </w:tcBorders>
            <w:shd w:val="clear" w:color="auto" w:fill="auto"/>
            <w:noWrap/>
            <w:vAlign w:val="center"/>
            <w:hideMark/>
          </w:tcPr>
          <w:p w14:paraId="7871EF7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5FC4C32" w14:textId="77777777" w:rsidR="00C31C4E" w:rsidRPr="00C31C4E" w:rsidRDefault="00C31C4E" w:rsidP="00A332A3">
            <w:pPr>
              <w:spacing w:after="0"/>
              <w:jc w:val="center"/>
              <w:rPr>
                <w:color w:val="000000"/>
                <w:szCs w:val="22"/>
              </w:rPr>
            </w:pPr>
            <w:r w:rsidRPr="00C31C4E">
              <w:rPr>
                <w:color w:val="000000"/>
                <w:szCs w:val="22"/>
              </w:rPr>
              <w:t>0.2</w:t>
            </w:r>
          </w:p>
        </w:tc>
        <w:tc>
          <w:tcPr>
            <w:tcW w:w="656" w:type="dxa"/>
            <w:tcBorders>
              <w:top w:val="nil"/>
              <w:left w:val="nil"/>
              <w:bottom w:val="nil"/>
              <w:right w:val="nil"/>
            </w:tcBorders>
            <w:shd w:val="clear" w:color="auto" w:fill="auto"/>
            <w:noWrap/>
            <w:vAlign w:val="center"/>
            <w:hideMark/>
          </w:tcPr>
          <w:p w14:paraId="7B03FB31" w14:textId="77777777" w:rsidR="00C31C4E" w:rsidRPr="00C31C4E" w:rsidRDefault="00C31C4E" w:rsidP="00A332A3">
            <w:pPr>
              <w:spacing w:after="0"/>
              <w:jc w:val="center"/>
              <w:rPr>
                <w:color w:val="000000"/>
                <w:szCs w:val="22"/>
              </w:rPr>
            </w:pPr>
            <w:r w:rsidRPr="00C31C4E">
              <w:rPr>
                <w:color w:val="000000"/>
                <w:szCs w:val="22"/>
              </w:rPr>
              <w:t>0.19</w:t>
            </w:r>
          </w:p>
        </w:tc>
        <w:tc>
          <w:tcPr>
            <w:tcW w:w="656" w:type="dxa"/>
            <w:tcBorders>
              <w:top w:val="nil"/>
              <w:left w:val="nil"/>
              <w:bottom w:val="nil"/>
              <w:right w:val="nil"/>
            </w:tcBorders>
            <w:shd w:val="clear" w:color="auto" w:fill="auto"/>
            <w:noWrap/>
            <w:vAlign w:val="center"/>
            <w:hideMark/>
          </w:tcPr>
          <w:p w14:paraId="62C88F9E"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433A945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9589AD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73881B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DD54D5A"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2B0569E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09BCDEF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DC39DD3"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448A828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10BECEA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30A0947"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3015FD0D" w14:textId="77777777" w:rsidTr="00C31C4E">
        <w:trPr>
          <w:trHeight w:val="285"/>
        </w:trPr>
        <w:tc>
          <w:tcPr>
            <w:tcW w:w="876" w:type="dxa"/>
            <w:tcBorders>
              <w:top w:val="nil"/>
              <w:left w:val="nil"/>
              <w:bottom w:val="nil"/>
              <w:right w:val="nil"/>
            </w:tcBorders>
            <w:shd w:val="clear" w:color="auto" w:fill="auto"/>
            <w:noWrap/>
            <w:hideMark/>
          </w:tcPr>
          <w:p w14:paraId="7FEA1E58" w14:textId="77777777" w:rsidR="00C31C4E" w:rsidRPr="00C31C4E" w:rsidRDefault="00C31C4E" w:rsidP="00A332A3">
            <w:pPr>
              <w:spacing w:after="0"/>
              <w:rPr>
                <w:color w:val="000000"/>
                <w:szCs w:val="22"/>
              </w:rPr>
            </w:pPr>
            <w:r w:rsidRPr="00C31C4E">
              <w:rPr>
                <w:color w:val="000000"/>
                <w:szCs w:val="22"/>
              </w:rPr>
              <w:t>13</w:t>
            </w:r>
          </w:p>
        </w:tc>
        <w:tc>
          <w:tcPr>
            <w:tcW w:w="656" w:type="dxa"/>
            <w:tcBorders>
              <w:top w:val="nil"/>
              <w:left w:val="nil"/>
              <w:bottom w:val="nil"/>
              <w:right w:val="nil"/>
            </w:tcBorders>
            <w:shd w:val="clear" w:color="auto" w:fill="auto"/>
            <w:noWrap/>
            <w:vAlign w:val="center"/>
            <w:hideMark/>
          </w:tcPr>
          <w:p w14:paraId="539B081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7D92000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5188DD8"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7A068E60"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68910331"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1E3454A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89F788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8E0D82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4D0E73E"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D4433A1"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C7D75DC"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41F78F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670D2A1"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614D5329"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82BD6BB" w14:textId="77777777" w:rsidTr="00C31C4E">
        <w:trPr>
          <w:trHeight w:val="285"/>
        </w:trPr>
        <w:tc>
          <w:tcPr>
            <w:tcW w:w="876" w:type="dxa"/>
            <w:tcBorders>
              <w:top w:val="nil"/>
              <w:left w:val="nil"/>
              <w:bottom w:val="nil"/>
              <w:right w:val="nil"/>
            </w:tcBorders>
            <w:shd w:val="clear" w:color="auto" w:fill="auto"/>
            <w:noWrap/>
            <w:hideMark/>
          </w:tcPr>
          <w:p w14:paraId="5699A347" w14:textId="77777777" w:rsidR="00C31C4E" w:rsidRPr="00C31C4E" w:rsidRDefault="00C31C4E" w:rsidP="00A332A3">
            <w:pPr>
              <w:spacing w:after="0"/>
              <w:rPr>
                <w:color w:val="000000"/>
                <w:szCs w:val="22"/>
              </w:rPr>
            </w:pPr>
            <w:r w:rsidRPr="00C31C4E">
              <w:rPr>
                <w:color w:val="000000"/>
                <w:szCs w:val="22"/>
              </w:rPr>
              <w:t>14</w:t>
            </w:r>
          </w:p>
        </w:tc>
        <w:tc>
          <w:tcPr>
            <w:tcW w:w="656" w:type="dxa"/>
            <w:tcBorders>
              <w:top w:val="nil"/>
              <w:left w:val="nil"/>
              <w:bottom w:val="nil"/>
              <w:right w:val="nil"/>
            </w:tcBorders>
            <w:shd w:val="clear" w:color="auto" w:fill="auto"/>
            <w:noWrap/>
            <w:vAlign w:val="center"/>
            <w:hideMark/>
          </w:tcPr>
          <w:p w14:paraId="5F19C68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E27D9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DF9D5F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4913339"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1670625"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48639D9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0A2B0F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C6C6D5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6AA97F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9959D8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BC9FF7D"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F5B536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D9A522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44F936B"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151120DC" w14:textId="77777777" w:rsidTr="00C31C4E">
        <w:trPr>
          <w:trHeight w:val="285"/>
        </w:trPr>
        <w:tc>
          <w:tcPr>
            <w:tcW w:w="876" w:type="dxa"/>
            <w:tcBorders>
              <w:top w:val="nil"/>
              <w:left w:val="nil"/>
              <w:bottom w:val="nil"/>
              <w:right w:val="nil"/>
            </w:tcBorders>
            <w:shd w:val="clear" w:color="auto" w:fill="auto"/>
            <w:noWrap/>
            <w:hideMark/>
          </w:tcPr>
          <w:p w14:paraId="64D97BC1" w14:textId="77777777" w:rsidR="00C31C4E" w:rsidRPr="00C31C4E" w:rsidRDefault="00C31C4E" w:rsidP="00A332A3">
            <w:pPr>
              <w:spacing w:after="0"/>
              <w:rPr>
                <w:color w:val="000000"/>
                <w:szCs w:val="22"/>
              </w:rPr>
            </w:pPr>
            <w:r w:rsidRPr="00C31C4E">
              <w:rPr>
                <w:color w:val="000000"/>
                <w:szCs w:val="22"/>
              </w:rPr>
              <w:t>15</w:t>
            </w:r>
          </w:p>
        </w:tc>
        <w:tc>
          <w:tcPr>
            <w:tcW w:w="656" w:type="dxa"/>
            <w:tcBorders>
              <w:top w:val="nil"/>
              <w:left w:val="nil"/>
              <w:bottom w:val="nil"/>
              <w:right w:val="nil"/>
            </w:tcBorders>
            <w:shd w:val="clear" w:color="auto" w:fill="auto"/>
            <w:noWrap/>
            <w:vAlign w:val="center"/>
            <w:hideMark/>
          </w:tcPr>
          <w:p w14:paraId="066D815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206D0F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A8BC469"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EFAD5D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27E9C5C9"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E558A75"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42AD8D8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71C85B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C434E8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D281A4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6843CE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A22401E"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F02879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0F1819F3"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6E1646C8" w14:textId="77777777" w:rsidTr="00C31C4E">
        <w:trPr>
          <w:trHeight w:val="285"/>
        </w:trPr>
        <w:tc>
          <w:tcPr>
            <w:tcW w:w="876" w:type="dxa"/>
            <w:tcBorders>
              <w:top w:val="nil"/>
              <w:left w:val="nil"/>
              <w:bottom w:val="nil"/>
              <w:right w:val="nil"/>
            </w:tcBorders>
            <w:shd w:val="clear" w:color="auto" w:fill="auto"/>
            <w:noWrap/>
            <w:hideMark/>
          </w:tcPr>
          <w:p w14:paraId="4D266480" w14:textId="77777777" w:rsidR="00C31C4E" w:rsidRPr="00C31C4E" w:rsidRDefault="00C31C4E" w:rsidP="00A332A3">
            <w:pPr>
              <w:spacing w:after="0"/>
              <w:rPr>
                <w:color w:val="000000"/>
                <w:szCs w:val="22"/>
              </w:rPr>
            </w:pPr>
            <w:r w:rsidRPr="00C31C4E">
              <w:rPr>
                <w:color w:val="000000"/>
                <w:szCs w:val="22"/>
              </w:rPr>
              <w:t>16</w:t>
            </w:r>
          </w:p>
        </w:tc>
        <w:tc>
          <w:tcPr>
            <w:tcW w:w="656" w:type="dxa"/>
            <w:tcBorders>
              <w:top w:val="nil"/>
              <w:left w:val="nil"/>
              <w:bottom w:val="nil"/>
              <w:right w:val="nil"/>
            </w:tcBorders>
            <w:shd w:val="clear" w:color="auto" w:fill="auto"/>
            <w:noWrap/>
            <w:vAlign w:val="center"/>
            <w:hideMark/>
          </w:tcPr>
          <w:p w14:paraId="54EA4E6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BCE9F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0C3588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127BB9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C54381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5F8C46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393EC3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CDA3F1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B437C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BCC3A30"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4E1112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95B53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9BF255"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CAC8536"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3B63C440" w14:textId="77777777" w:rsidTr="00C31C4E">
        <w:trPr>
          <w:trHeight w:val="285"/>
        </w:trPr>
        <w:tc>
          <w:tcPr>
            <w:tcW w:w="876" w:type="dxa"/>
            <w:tcBorders>
              <w:top w:val="nil"/>
              <w:left w:val="nil"/>
              <w:bottom w:val="nil"/>
              <w:right w:val="nil"/>
            </w:tcBorders>
            <w:shd w:val="clear" w:color="auto" w:fill="auto"/>
            <w:noWrap/>
            <w:hideMark/>
          </w:tcPr>
          <w:p w14:paraId="67A64B5C" w14:textId="77777777" w:rsidR="00C31C4E" w:rsidRPr="00C31C4E" w:rsidRDefault="00C31C4E" w:rsidP="00A332A3">
            <w:pPr>
              <w:spacing w:after="0"/>
              <w:rPr>
                <w:color w:val="000000"/>
                <w:szCs w:val="22"/>
              </w:rPr>
            </w:pPr>
            <w:r w:rsidRPr="00C31C4E">
              <w:rPr>
                <w:color w:val="000000"/>
                <w:szCs w:val="22"/>
              </w:rPr>
              <w:t>17</w:t>
            </w:r>
          </w:p>
        </w:tc>
        <w:tc>
          <w:tcPr>
            <w:tcW w:w="656" w:type="dxa"/>
            <w:tcBorders>
              <w:top w:val="nil"/>
              <w:left w:val="nil"/>
              <w:bottom w:val="nil"/>
              <w:right w:val="nil"/>
            </w:tcBorders>
            <w:shd w:val="clear" w:color="auto" w:fill="auto"/>
            <w:noWrap/>
            <w:vAlign w:val="center"/>
            <w:hideMark/>
          </w:tcPr>
          <w:p w14:paraId="71A5E70E"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49DEDB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9B623A2"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B81CBA1"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D6DA7CB"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2CAFB73"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01D4969"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E962ACC"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1F48BE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DA90FA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9CABD4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1CD3D4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9B5259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56ECB72"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77675730" w14:textId="77777777" w:rsidTr="00C31C4E">
        <w:trPr>
          <w:trHeight w:val="285"/>
        </w:trPr>
        <w:tc>
          <w:tcPr>
            <w:tcW w:w="876" w:type="dxa"/>
            <w:tcBorders>
              <w:top w:val="nil"/>
              <w:left w:val="nil"/>
              <w:bottom w:val="nil"/>
              <w:right w:val="nil"/>
            </w:tcBorders>
            <w:shd w:val="clear" w:color="auto" w:fill="auto"/>
            <w:noWrap/>
            <w:hideMark/>
          </w:tcPr>
          <w:p w14:paraId="7D6CAA08" w14:textId="77777777" w:rsidR="00C31C4E" w:rsidRPr="00C31C4E" w:rsidRDefault="00C31C4E" w:rsidP="00A332A3">
            <w:pPr>
              <w:spacing w:after="0"/>
              <w:rPr>
                <w:color w:val="000000"/>
                <w:szCs w:val="22"/>
              </w:rPr>
            </w:pPr>
            <w:r w:rsidRPr="00C31C4E">
              <w:rPr>
                <w:color w:val="000000"/>
                <w:szCs w:val="22"/>
              </w:rPr>
              <w:t>18</w:t>
            </w:r>
          </w:p>
        </w:tc>
        <w:tc>
          <w:tcPr>
            <w:tcW w:w="656" w:type="dxa"/>
            <w:tcBorders>
              <w:top w:val="nil"/>
              <w:left w:val="nil"/>
              <w:bottom w:val="nil"/>
              <w:right w:val="nil"/>
            </w:tcBorders>
            <w:shd w:val="clear" w:color="auto" w:fill="auto"/>
            <w:noWrap/>
            <w:vAlign w:val="center"/>
            <w:hideMark/>
          </w:tcPr>
          <w:p w14:paraId="4CC3EC7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5473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81A6F"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84ADDD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2CEF1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05DE61B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56664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9F1E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35EBA2D"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41918F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1DF22D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848F9B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2A07FE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257912C"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47741E8D" w14:textId="77777777" w:rsidTr="00C31C4E">
        <w:trPr>
          <w:trHeight w:val="285"/>
        </w:trPr>
        <w:tc>
          <w:tcPr>
            <w:tcW w:w="876" w:type="dxa"/>
            <w:tcBorders>
              <w:top w:val="nil"/>
              <w:left w:val="nil"/>
              <w:bottom w:val="nil"/>
              <w:right w:val="nil"/>
            </w:tcBorders>
            <w:shd w:val="clear" w:color="auto" w:fill="auto"/>
            <w:noWrap/>
            <w:hideMark/>
          </w:tcPr>
          <w:p w14:paraId="5288CE70" w14:textId="77777777" w:rsidR="00C31C4E" w:rsidRPr="00C31C4E" w:rsidRDefault="00C31C4E" w:rsidP="00A332A3">
            <w:pPr>
              <w:spacing w:after="0"/>
              <w:rPr>
                <w:color w:val="000000"/>
                <w:szCs w:val="22"/>
              </w:rPr>
            </w:pPr>
            <w:r w:rsidRPr="00C31C4E">
              <w:rPr>
                <w:color w:val="000000"/>
                <w:szCs w:val="22"/>
              </w:rPr>
              <w:t>19</w:t>
            </w:r>
          </w:p>
        </w:tc>
        <w:tc>
          <w:tcPr>
            <w:tcW w:w="656" w:type="dxa"/>
            <w:tcBorders>
              <w:top w:val="nil"/>
              <w:left w:val="nil"/>
              <w:bottom w:val="nil"/>
              <w:right w:val="nil"/>
            </w:tcBorders>
            <w:shd w:val="clear" w:color="auto" w:fill="auto"/>
            <w:noWrap/>
            <w:vAlign w:val="center"/>
            <w:hideMark/>
          </w:tcPr>
          <w:p w14:paraId="65647E3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B4B1A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B53498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539DDA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7F8F5F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5008AF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DF6909"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5CD798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6BC023C"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5AEC1F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C53F8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C70085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0FC7E9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1906ADA"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59229B1D" w14:textId="77777777" w:rsidTr="00C31C4E">
        <w:trPr>
          <w:trHeight w:val="285"/>
        </w:trPr>
        <w:tc>
          <w:tcPr>
            <w:tcW w:w="876" w:type="dxa"/>
            <w:tcBorders>
              <w:top w:val="nil"/>
              <w:left w:val="nil"/>
              <w:bottom w:val="nil"/>
              <w:right w:val="nil"/>
            </w:tcBorders>
            <w:shd w:val="clear" w:color="auto" w:fill="auto"/>
            <w:noWrap/>
            <w:hideMark/>
          </w:tcPr>
          <w:p w14:paraId="4CC4D646" w14:textId="77777777" w:rsidR="00C31C4E" w:rsidRPr="00C31C4E" w:rsidRDefault="00C31C4E" w:rsidP="00A332A3">
            <w:pPr>
              <w:spacing w:after="0"/>
              <w:rPr>
                <w:color w:val="000000"/>
                <w:szCs w:val="22"/>
              </w:rPr>
            </w:pPr>
            <w:r w:rsidRPr="00C31C4E">
              <w:rPr>
                <w:color w:val="000000"/>
                <w:szCs w:val="22"/>
              </w:rPr>
              <w:t>20</w:t>
            </w:r>
          </w:p>
        </w:tc>
        <w:tc>
          <w:tcPr>
            <w:tcW w:w="656" w:type="dxa"/>
            <w:tcBorders>
              <w:top w:val="nil"/>
              <w:left w:val="nil"/>
              <w:bottom w:val="nil"/>
              <w:right w:val="nil"/>
            </w:tcBorders>
            <w:shd w:val="clear" w:color="auto" w:fill="auto"/>
            <w:noWrap/>
            <w:vAlign w:val="center"/>
            <w:hideMark/>
          </w:tcPr>
          <w:p w14:paraId="365D071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6822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B1D03B8"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32457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4426E4A"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38DEC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BF0E8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A9D6062"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287556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E56841"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17DD52D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0C0CC8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73A55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29A16CD"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413D3411" w14:textId="77777777" w:rsidTr="00C31C4E">
        <w:trPr>
          <w:trHeight w:val="285"/>
        </w:trPr>
        <w:tc>
          <w:tcPr>
            <w:tcW w:w="876" w:type="dxa"/>
            <w:tcBorders>
              <w:top w:val="nil"/>
              <w:left w:val="nil"/>
              <w:bottom w:val="nil"/>
              <w:right w:val="nil"/>
            </w:tcBorders>
            <w:shd w:val="clear" w:color="auto" w:fill="auto"/>
            <w:noWrap/>
            <w:hideMark/>
          </w:tcPr>
          <w:p w14:paraId="1FA580A1" w14:textId="77777777" w:rsidR="00C31C4E" w:rsidRPr="00C31C4E" w:rsidRDefault="00C31C4E" w:rsidP="00A332A3">
            <w:pPr>
              <w:spacing w:after="0"/>
              <w:rPr>
                <w:color w:val="000000"/>
                <w:szCs w:val="22"/>
              </w:rPr>
            </w:pPr>
            <w:r w:rsidRPr="00C31C4E">
              <w:rPr>
                <w:color w:val="000000"/>
                <w:szCs w:val="22"/>
              </w:rPr>
              <w:t>21</w:t>
            </w:r>
          </w:p>
        </w:tc>
        <w:tc>
          <w:tcPr>
            <w:tcW w:w="656" w:type="dxa"/>
            <w:tcBorders>
              <w:top w:val="nil"/>
              <w:left w:val="nil"/>
              <w:bottom w:val="nil"/>
              <w:right w:val="nil"/>
            </w:tcBorders>
            <w:shd w:val="clear" w:color="auto" w:fill="auto"/>
            <w:noWrap/>
            <w:vAlign w:val="center"/>
            <w:hideMark/>
          </w:tcPr>
          <w:p w14:paraId="2B4452D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2ADE5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A0A0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738248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FDE5D8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0B7FCD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D6C4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E4AD6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816151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234BD9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5AD11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1539F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05DE9A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DD8E66F" w14:textId="77777777" w:rsidR="00C31C4E" w:rsidRPr="00C31C4E" w:rsidRDefault="00C31C4E" w:rsidP="00A332A3">
            <w:pPr>
              <w:spacing w:after="0"/>
              <w:jc w:val="center"/>
              <w:rPr>
                <w:color w:val="000000"/>
                <w:szCs w:val="22"/>
              </w:rPr>
            </w:pPr>
            <w:r w:rsidRPr="00C31C4E">
              <w:rPr>
                <w:color w:val="000000"/>
                <w:szCs w:val="22"/>
              </w:rPr>
              <w:t>0.04</w:t>
            </w:r>
          </w:p>
        </w:tc>
      </w:tr>
      <w:tr w:rsidR="00C31C4E" w:rsidRPr="00D75D21" w14:paraId="733625BE" w14:textId="77777777" w:rsidTr="00C31C4E">
        <w:trPr>
          <w:trHeight w:val="285"/>
        </w:trPr>
        <w:tc>
          <w:tcPr>
            <w:tcW w:w="876" w:type="dxa"/>
            <w:tcBorders>
              <w:top w:val="nil"/>
              <w:left w:val="nil"/>
              <w:bottom w:val="nil"/>
              <w:right w:val="nil"/>
            </w:tcBorders>
            <w:shd w:val="clear" w:color="auto" w:fill="auto"/>
            <w:noWrap/>
            <w:hideMark/>
          </w:tcPr>
          <w:p w14:paraId="640348AA" w14:textId="77777777" w:rsidR="00C31C4E" w:rsidRPr="00C31C4E" w:rsidRDefault="00C31C4E" w:rsidP="00A332A3">
            <w:pPr>
              <w:spacing w:after="0"/>
              <w:rPr>
                <w:color w:val="000000"/>
                <w:szCs w:val="22"/>
              </w:rPr>
            </w:pPr>
            <w:r w:rsidRPr="00C31C4E">
              <w:rPr>
                <w:color w:val="000000"/>
                <w:szCs w:val="22"/>
              </w:rPr>
              <w:t>22</w:t>
            </w:r>
          </w:p>
        </w:tc>
        <w:tc>
          <w:tcPr>
            <w:tcW w:w="656" w:type="dxa"/>
            <w:tcBorders>
              <w:top w:val="nil"/>
              <w:left w:val="nil"/>
              <w:bottom w:val="nil"/>
              <w:right w:val="nil"/>
            </w:tcBorders>
            <w:shd w:val="clear" w:color="auto" w:fill="auto"/>
            <w:noWrap/>
            <w:vAlign w:val="center"/>
            <w:hideMark/>
          </w:tcPr>
          <w:p w14:paraId="6D078F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6172BF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FF2A1A"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4FF133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90204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C33501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932A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3D1CB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278386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9179D0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9F013CC"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A346C6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8305A0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1FB975E"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0E114C98" w14:textId="77777777" w:rsidTr="00C31C4E">
        <w:trPr>
          <w:trHeight w:val="285"/>
        </w:trPr>
        <w:tc>
          <w:tcPr>
            <w:tcW w:w="876" w:type="dxa"/>
            <w:tcBorders>
              <w:top w:val="nil"/>
              <w:left w:val="nil"/>
              <w:bottom w:val="nil"/>
              <w:right w:val="nil"/>
            </w:tcBorders>
            <w:shd w:val="clear" w:color="auto" w:fill="auto"/>
            <w:noWrap/>
            <w:hideMark/>
          </w:tcPr>
          <w:p w14:paraId="7F52E786" w14:textId="77777777" w:rsidR="00C31C4E" w:rsidRPr="00C31C4E" w:rsidRDefault="00C31C4E" w:rsidP="00A332A3">
            <w:pPr>
              <w:spacing w:after="0"/>
              <w:rPr>
                <w:color w:val="000000"/>
                <w:szCs w:val="22"/>
              </w:rPr>
            </w:pPr>
            <w:r w:rsidRPr="00C31C4E">
              <w:rPr>
                <w:color w:val="000000"/>
                <w:szCs w:val="22"/>
              </w:rPr>
              <w:t>23</w:t>
            </w:r>
          </w:p>
        </w:tc>
        <w:tc>
          <w:tcPr>
            <w:tcW w:w="656" w:type="dxa"/>
            <w:tcBorders>
              <w:top w:val="nil"/>
              <w:left w:val="nil"/>
              <w:bottom w:val="nil"/>
              <w:right w:val="nil"/>
            </w:tcBorders>
            <w:shd w:val="clear" w:color="auto" w:fill="auto"/>
            <w:noWrap/>
            <w:vAlign w:val="center"/>
            <w:hideMark/>
          </w:tcPr>
          <w:p w14:paraId="2A8909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63D424B"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725213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6774ED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A1923A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1791C9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E4BFBF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40F1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2EF4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B6D788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01B67BB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0B3C6D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BDFC68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D0F2A6"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586FADFF" w14:textId="77777777" w:rsidTr="00C31C4E">
        <w:trPr>
          <w:trHeight w:val="285"/>
        </w:trPr>
        <w:tc>
          <w:tcPr>
            <w:tcW w:w="876" w:type="dxa"/>
            <w:tcBorders>
              <w:top w:val="nil"/>
              <w:left w:val="nil"/>
              <w:bottom w:val="nil"/>
              <w:right w:val="nil"/>
            </w:tcBorders>
            <w:shd w:val="clear" w:color="auto" w:fill="auto"/>
            <w:noWrap/>
            <w:hideMark/>
          </w:tcPr>
          <w:p w14:paraId="48B4229C" w14:textId="77777777" w:rsidR="00C31C4E" w:rsidRPr="00C31C4E" w:rsidRDefault="00C31C4E" w:rsidP="00A332A3">
            <w:pPr>
              <w:spacing w:after="0"/>
              <w:rPr>
                <w:color w:val="000000"/>
                <w:szCs w:val="22"/>
              </w:rPr>
            </w:pPr>
            <w:r w:rsidRPr="00C31C4E">
              <w:rPr>
                <w:color w:val="000000"/>
                <w:szCs w:val="22"/>
              </w:rPr>
              <w:t>24</w:t>
            </w:r>
          </w:p>
        </w:tc>
        <w:tc>
          <w:tcPr>
            <w:tcW w:w="656" w:type="dxa"/>
            <w:tcBorders>
              <w:top w:val="nil"/>
              <w:left w:val="nil"/>
              <w:bottom w:val="nil"/>
              <w:right w:val="nil"/>
            </w:tcBorders>
            <w:shd w:val="clear" w:color="auto" w:fill="auto"/>
            <w:noWrap/>
            <w:vAlign w:val="center"/>
            <w:hideMark/>
          </w:tcPr>
          <w:p w14:paraId="41A087C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858D3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C888D5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A237B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33F3DE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37384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D763EA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C4E751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EFE1A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5B1AB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C11E3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55859D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97C29F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B6372F4" w14:textId="77777777" w:rsidR="00C31C4E" w:rsidRPr="00C31C4E" w:rsidRDefault="00C31C4E" w:rsidP="00A332A3">
            <w:pPr>
              <w:spacing w:after="0"/>
              <w:jc w:val="center"/>
              <w:rPr>
                <w:color w:val="000000"/>
                <w:szCs w:val="22"/>
              </w:rPr>
            </w:pPr>
            <w:r w:rsidRPr="00C31C4E">
              <w:rPr>
                <w:color w:val="000000"/>
                <w:szCs w:val="22"/>
              </w:rPr>
              <w:t>0.01</w:t>
            </w:r>
          </w:p>
        </w:tc>
      </w:tr>
      <w:tr w:rsidR="00C31C4E" w:rsidRPr="00D75D21" w14:paraId="39643586" w14:textId="77777777" w:rsidTr="00C31C4E">
        <w:trPr>
          <w:trHeight w:val="285"/>
        </w:trPr>
        <w:tc>
          <w:tcPr>
            <w:tcW w:w="876" w:type="dxa"/>
            <w:tcBorders>
              <w:top w:val="nil"/>
              <w:left w:val="nil"/>
              <w:bottom w:val="single" w:sz="4" w:space="0" w:color="auto"/>
              <w:right w:val="nil"/>
            </w:tcBorders>
            <w:shd w:val="clear" w:color="auto" w:fill="auto"/>
            <w:noWrap/>
            <w:hideMark/>
          </w:tcPr>
          <w:p w14:paraId="4F72FFA7" w14:textId="77777777" w:rsidR="00C31C4E" w:rsidRPr="00C31C4E" w:rsidRDefault="00C31C4E" w:rsidP="00A332A3">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shd w:val="clear" w:color="auto" w:fill="auto"/>
            <w:noWrap/>
            <w:vAlign w:val="center"/>
            <w:hideMark/>
          </w:tcPr>
          <w:p w14:paraId="09C698B7"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single" w:sz="4" w:space="0" w:color="auto"/>
              <w:right w:val="nil"/>
            </w:tcBorders>
            <w:shd w:val="clear" w:color="auto" w:fill="auto"/>
            <w:noWrap/>
            <w:vAlign w:val="center"/>
            <w:hideMark/>
          </w:tcPr>
          <w:p w14:paraId="22DD5F4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219DD70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3F4E06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F5D0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01F22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6589EBA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77223E4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77BD31F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3032C5D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single" w:sz="4" w:space="0" w:color="auto"/>
              <w:right w:val="nil"/>
            </w:tcBorders>
            <w:shd w:val="clear" w:color="auto" w:fill="auto"/>
            <w:noWrap/>
            <w:vAlign w:val="center"/>
            <w:hideMark/>
          </w:tcPr>
          <w:p w14:paraId="26DCC5B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single" w:sz="4" w:space="0" w:color="auto"/>
              <w:right w:val="nil"/>
            </w:tcBorders>
            <w:shd w:val="clear" w:color="auto" w:fill="auto"/>
            <w:noWrap/>
            <w:vAlign w:val="center"/>
            <w:hideMark/>
          </w:tcPr>
          <w:p w14:paraId="7E99B39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single" w:sz="4" w:space="0" w:color="auto"/>
              <w:right w:val="nil"/>
            </w:tcBorders>
            <w:shd w:val="clear" w:color="auto" w:fill="auto"/>
            <w:noWrap/>
            <w:vAlign w:val="center"/>
            <w:hideMark/>
          </w:tcPr>
          <w:p w14:paraId="698B1426"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shd w:val="clear" w:color="auto" w:fill="auto"/>
            <w:noWrap/>
            <w:vAlign w:val="center"/>
            <w:hideMark/>
          </w:tcPr>
          <w:p w14:paraId="1790D87D" w14:textId="77777777" w:rsidR="00C31C4E" w:rsidRPr="00C31C4E" w:rsidRDefault="00C31C4E" w:rsidP="00A332A3">
            <w:pPr>
              <w:spacing w:after="0"/>
              <w:jc w:val="center"/>
              <w:rPr>
                <w:color w:val="000000"/>
                <w:szCs w:val="22"/>
              </w:rPr>
            </w:pPr>
            <w:r w:rsidRPr="00C31C4E">
              <w:rPr>
                <w:color w:val="000000"/>
                <w:szCs w:val="22"/>
              </w:rPr>
              <w:t>0.09</w:t>
            </w:r>
          </w:p>
        </w:tc>
      </w:tr>
      <w:tr w:rsidR="00C31C4E" w:rsidRPr="00D75D21" w14:paraId="0F32419C"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546629C0" w14:textId="77777777" w:rsidR="00C31C4E" w:rsidRPr="00C31C4E" w:rsidRDefault="00C31C4E" w:rsidP="00A332A3">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shd w:val="clear" w:color="auto" w:fill="auto"/>
            <w:noWrap/>
            <w:vAlign w:val="center"/>
            <w:hideMark/>
          </w:tcPr>
          <w:p w14:paraId="6E5C7CF2" w14:textId="77777777" w:rsidR="00C31C4E" w:rsidRPr="00C31C4E" w:rsidRDefault="00C31C4E" w:rsidP="00A332A3">
            <w:pPr>
              <w:spacing w:after="0"/>
              <w:jc w:val="center"/>
              <w:rPr>
                <w:color w:val="000000"/>
                <w:szCs w:val="22"/>
              </w:rPr>
            </w:pPr>
            <w:r w:rsidRPr="00C31C4E">
              <w:rPr>
                <w:color w:val="000000"/>
                <w:szCs w:val="22"/>
              </w:rPr>
              <w:t>578</w:t>
            </w:r>
          </w:p>
        </w:tc>
        <w:tc>
          <w:tcPr>
            <w:tcW w:w="656" w:type="dxa"/>
            <w:tcBorders>
              <w:top w:val="single" w:sz="4" w:space="0" w:color="auto"/>
              <w:left w:val="nil"/>
              <w:bottom w:val="single" w:sz="4" w:space="0" w:color="auto"/>
              <w:right w:val="nil"/>
            </w:tcBorders>
            <w:shd w:val="clear" w:color="auto" w:fill="auto"/>
            <w:noWrap/>
            <w:vAlign w:val="center"/>
            <w:hideMark/>
          </w:tcPr>
          <w:p w14:paraId="6D3233B7" w14:textId="77777777" w:rsidR="00C31C4E" w:rsidRPr="00C31C4E" w:rsidRDefault="00C31C4E" w:rsidP="00A332A3">
            <w:pPr>
              <w:spacing w:after="0"/>
              <w:jc w:val="center"/>
              <w:rPr>
                <w:color w:val="000000"/>
                <w:szCs w:val="22"/>
              </w:rPr>
            </w:pPr>
            <w:r w:rsidRPr="00C31C4E">
              <w:rPr>
                <w:color w:val="000000"/>
                <w:szCs w:val="22"/>
              </w:rPr>
              <w:t>513</w:t>
            </w:r>
          </w:p>
        </w:tc>
        <w:tc>
          <w:tcPr>
            <w:tcW w:w="656" w:type="dxa"/>
            <w:tcBorders>
              <w:top w:val="single" w:sz="4" w:space="0" w:color="auto"/>
              <w:left w:val="nil"/>
              <w:bottom w:val="single" w:sz="4" w:space="0" w:color="auto"/>
              <w:right w:val="nil"/>
            </w:tcBorders>
            <w:shd w:val="clear" w:color="auto" w:fill="auto"/>
            <w:noWrap/>
            <w:vAlign w:val="center"/>
            <w:hideMark/>
          </w:tcPr>
          <w:p w14:paraId="39F6F196" w14:textId="77777777" w:rsidR="00C31C4E" w:rsidRPr="00C31C4E" w:rsidRDefault="00C31C4E" w:rsidP="00A332A3">
            <w:pPr>
              <w:spacing w:after="0"/>
              <w:jc w:val="center"/>
              <w:rPr>
                <w:color w:val="000000"/>
                <w:szCs w:val="22"/>
              </w:rPr>
            </w:pPr>
            <w:r w:rsidRPr="00C31C4E">
              <w:rPr>
                <w:color w:val="000000"/>
                <w:szCs w:val="22"/>
              </w:rPr>
              <w:t>376</w:t>
            </w:r>
          </w:p>
        </w:tc>
        <w:tc>
          <w:tcPr>
            <w:tcW w:w="656" w:type="dxa"/>
            <w:tcBorders>
              <w:top w:val="single" w:sz="4" w:space="0" w:color="auto"/>
              <w:left w:val="nil"/>
              <w:bottom w:val="single" w:sz="4" w:space="0" w:color="auto"/>
              <w:right w:val="nil"/>
            </w:tcBorders>
            <w:shd w:val="clear" w:color="auto" w:fill="auto"/>
            <w:noWrap/>
            <w:vAlign w:val="center"/>
            <w:hideMark/>
          </w:tcPr>
          <w:p w14:paraId="519ED5F1"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55825F35" w14:textId="77777777" w:rsidR="00C31C4E" w:rsidRPr="00C31C4E" w:rsidRDefault="00C31C4E" w:rsidP="00A332A3">
            <w:pPr>
              <w:spacing w:after="0"/>
              <w:jc w:val="center"/>
              <w:rPr>
                <w:color w:val="000000"/>
                <w:szCs w:val="22"/>
              </w:rPr>
            </w:pPr>
            <w:r w:rsidRPr="00C31C4E">
              <w:rPr>
                <w:color w:val="000000"/>
                <w:szCs w:val="22"/>
              </w:rPr>
              <w:t>521</w:t>
            </w:r>
          </w:p>
        </w:tc>
        <w:tc>
          <w:tcPr>
            <w:tcW w:w="656" w:type="dxa"/>
            <w:tcBorders>
              <w:top w:val="single" w:sz="4" w:space="0" w:color="auto"/>
              <w:left w:val="nil"/>
              <w:bottom w:val="single" w:sz="4" w:space="0" w:color="auto"/>
              <w:right w:val="nil"/>
            </w:tcBorders>
            <w:shd w:val="clear" w:color="auto" w:fill="auto"/>
            <w:noWrap/>
            <w:vAlign w:val="center"/>
            <w:hideMark/>
          </w:tcPr>
          <w:p w14:paraId="058B5A3C" w14:textId="77777777" w:rsidR="00C31C4E" w:rsidRPr="00C31C4E" w:rsidRDefault="00C31C4E" w:rsidP="00A332A3">
            <w:pPr>
              <w:spacing w:after="0"/>
              <w:jc w:val="center"/>
              <w:rPr>
                <w:color w:val="000000"/>
                <w:szCs w:val="22"/>
              </w:rPr>
            </w:pPr>
            <w:r w:rsidRPr="00C31C4E">
              <w:rPr>
                <w:color w:val="000000"/>
                <w:szCs w:val="22"/>
              </w:rPr>
              <w:t>370</w:t>
            </w:r>
          </w:p>
        </w:tc>
        <w:tc>
          <w:tcPr>
            <w:tcW w:w="656" w:type="dxa"/>
            <w:tcBorders>
              <w:top w:val="single" w:sz="4" w:space="0" w:color="auto"/>
              <w:left w:val="nil"/>
              <w:bottom w:val="single" w:sz="4" w:space="0" w:color="auto"/>
              <w:right w:val="nil"/>
            </w:tcBorders>
            <w:shd w:val="clear" w:color="auto" w:fill="auto"/>
            <w:noWrap/>
            <w:vAlign w:val="center"/>
            <w:hideMark/>
          </w:tcPr>
          <w:p w14:paraId="4E116B70" w14:textId="77777777" w:rsidR="00C31C4E" w:rsidRPr="00C31C4E" w:rsidRDefault="00C31C4E" w:rsidP="00A332A3">
            <w:pPr>
              <w:spacing w:after="0"/>
              <w:jc w:val="center"/>
              <w:rPr>
                <w:color w:val="000000"/>
                <w:szCs w:val="22"/>
              </w:rPr>
            </w:pPr>
            <w:r w:rsidRPr="00C31C4E">
              <w:rPr>
                <w:color w:val="000000"/>
                <w:szCs w:val="22"/>
              </w:rPr>
              <w:t>802</w:t>
            </w:r>
          </w:p>
        </w:tc>
        <w:tc>
          <w:tcPr>
            <w:tcW w:w="656" w:type="dxa"/>
            <w:tcBorders>
              <w:top w:val="single" w:sz="4" w:space="0" w:color="auto"/>
              <w:left w:val="nil"/>
              <w:bottom w:val="single" w:sz="4" w:space="0" w:color="auto"/>
              <w:right w:val="nil"/>
            </w:tcBorders>
            <w:shd w:val="clear" w:color="auto" w:fill="auto"/>
            <w:noWrap/>
            <w:vAlign w:val="center"/>
            <w:hideMark/>
          </w:tcPr>
          <w:p w14:paraId="0D539802" w14:textId="77777777" w:rsidR="00C31C4E" w:rsidRPr="00C31C4E" w:rsidRDefault="00C31C4E" w:rsidP="00A332A3">
            <w:pPr>
              <w:spacing w:after="0"/>
              <w:jc w:val="center"/>
              <w:rPr>
                <w:color w:val="000000"/>
                <w:szCs w:val="22"/>
              </w:rPr>
            </w:pPr>
            <w:r w:rsidRPr="00C31C4E">
              <w:rPr>
                <w:color w:val="000000"/>
                <w:szCs w:val="22"/>
              </w:rPr>
              <w:t>727</w:t>
            </w:r>
          </w:p>
        </w:tc>
        <w:tc>
          <w:tcPr>
            <w:tcW w:w="656" w:type="dxa"/>
            <w:tcBorders>
              <w:top w:val="single" w:sz="4" w:space="0" w:color="auto"/>
              <w:left w:val="nil"/>
              <w:bottom w:val="single" w:sz="4" w:space="0" w:color="auto"/>
              <w:right w:val="nil"/>
            </w:tcBorders>
            <w:shd w:val="clear" w:color="auto" w:fill="auto"/>
            <w:noWrap/>
            <w:vAlign w:val="center"/>
            <w:hideMark/>
          </w:tcPr>
          <w:p w14:paraId="5AFB42EA"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74430211" w14:textId="77777777" w:rsidR="00C31C4E" w:rsidRPr="00C31C4E" w:rsidRDefault="00C31C4E" w:rsidP="00A332A3">
            <w:pPr>
              <w:spacing w:after="0"/>
              <w:jc w:val="center"/>
              <w:rPr>
                <w:color w:val="000000"/>
                <w:szCs w:val="22"/>
              </w:rPr>
            </w:pPr>
            <w:r w:rsidRPr="00C31C4E">
              <w:rPr>
                <w:color w:val="000000"/>
                <w:szCs w:val="22"/>
              </w:rPr>
              <w:t>609</w:t>
            </w:r>
          </w:p>
        </w:tc>
        <w:tc>
          <w:tcPr>
            <w:tcW w:w="656" w:type="dxa"/>
            <w:tcBorders>
              <w:top w:val="single" w:sz="4" w:space="0" w:color="auto"/>
              <w:left w:val="nil"/>
              <w:bottom w:val="single" w:sz="4" w:space="0" w:color="auto"/>
              <w:right w:val="nil"/>
            </w:tcBorders>
            <w:shd w:val="clear" w:color="auto" w:fill="auto"/>
            <w:noWrap/>
            <w:vAlign w:val="center"/>
            <w:hideMark/>
          </w:tcPr>
          <w:p w14:paraId="49B33811" w14:textId="77777777" w:rsidR="00C31C4E" w:rsidRPr="00C31C4E" w:rsidRDefault="00C31C4E" w:rsidP="00A332A3">
            <w:pPr>
              <w:spacing w:after="0"/>
              <w:jc w:val="center"/>
              <w:rPr>
                <w:color w:val="000000"/>
                <w:szCs w:val="22"/>
              </w:rPr>
            </w:pPr>
            <w:r w:rsidRPr="00C31C4E">
              <w:rPr>
                <w:color w:val="000000"/>
                <w:szCs w:val="22"/>
              </w:rPr>
              <w:t>631</w:t>
            </w:r>
          </w:p>
        </w:tc>
        <w:tc>
          <w:tcPr>
            <w:tcW w:w="656" w:type="dxa"/>
            <w:tcBorders>
              <w:top w:val="single" w:sz="4" w:space="0" w:color="auto"/>
              <w:left w:val="nil"/>
              <w:bottom w:val="single" w:sz="4" w:space="0" w:color="auto"/>
              <w:right w:val="nil"/>
            </w:tcBorders>
            <w:shd w:val="clear" w:color="auto" w:fill="auto"/>
            <w:noWrap/>
            <w:vAlign w:val="center"/>
            <w:hideMark/>
          </w:tcPr>
          <w:p w14:paraId="7B7AC19C" w14:textId="77777777" w:rsidR="00C31C4E" w:rsidRPr="00C31C4E" w:rsidRDefault="00C31C4E" w:rsidP="00A332A3">
            <w:pPr>
              <w:spacing w:after="0"/>
              <w:jc w:val="center"/>
              <w:rPr>
                <w:color w:val="000000"/>
                <w:szCs w:val="22"/>
              </w:rPr>
            </w:pPr>
            <w:r w:rsidRPr="00C31C4E">
              <w:rPr>
                <w:color w:val="000000"/>
                <w:szCs w:val="22"/>
              </w:rPr>
              <w:t>1024</w:t>
            </w:r>
          </w:p>
        </w:tc>
        <w:tc>
          <w:tcPr>
            <w:tcW w:w="656" w:type="dxa"/>
            <w:tcBorders>
              <w:top w:val="single" w:sz="4" w:space="0" w:color="auto"/>
              <w:left w:val="nil"/>
              <w:bottom w:val="single" w:sz="4" w:space="0" w:color="auto"/>
              <w:right w:val="nil"/>
            </w:tcBorders>
            <w:shd w:val="clear" w:color="auto" w:fill="auto"/>
            <w:noWrap/>
            <w:vAlign w:val="center"/>
            <w:hideMark/>
          </w:tcPr>
          <w:p w14:paraId="2F626AEB" w14:textId="77777777" w:rsidR="00C31C4E" w:rsidRPr="00C31C4E" w:rsidRDefault="00C31C4E" w:rsidP="00A332A3">
            <w:pPr>
              <w:spacing w:after="0"/>
              <w:jc w:val="center"/>
              <w:rPr>
                <w:color w:val="000000"/>
                <w:szCs w:val="22"/>
              </w:rPr>
            </w:pPr>
            <w:r w:rsidRPr="00C31C4E">
              <w:rPr>
                <w:color w:val="000000"/>
                <w:szCs w:val="22"/>
              </w:rPr>
              <w:t>871</w:t>
            </w:r>
          </w:p>
        </w:tc>
        <w:tc>
          <w:tcPr>
            <w:tcW w:w="656" w:type="dxa"/>
            <w:tcBorders>
              <w:top w:val="single" w:sz="4" w:space="0" w:color="auto"/>
              <w:left w:val="nil"/>
              <w:bottom w:val="single" w:sz="4" w:space="0" w:color="auto"/>
              <w:right w:val="nil"/>
            </w:tcBorders>
            <w:shd w:val="clear" w:color="auto" w:fill="auto"/>
            <w:noWrap/>
            <w:vAlign w:val="center"/>
            <w:hideMark/>
          </w:tcPr>
          <w:p w14:paraId="6DAC8CEA" w14:textId="77777777" w:rsidR="00C31C4E" w:rsidRPr="00C31C4E" w:rsidRDefault="00C31C4E" w:rsidP="00A332A3">
            <w:pPr>
              <w:spacing w:after="0"/>
              <w:jc w:val="center"/>
              <w:rPr>
                <w:color w:val="000000"/>
                <w:szCs w:val="22"/>
              </w:rPr>
            </w:pPr>
            <w:r w:rsidRPr="00C31C4E">
              <w:rPr>
                <w:color w:val="000000"/>
                <w:szCs w:val="22"/>
              </w:rPr>
              <w:t>1201</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292E560" w14:textId="0CBA49CA" w:rsidR="00C31C4E" w:rsidRDefault="00C31C4E" w:rsidP="00C31C4E">
      <w:pPr>
        <w:pStyle w:val="Heading5"/>
        <w:spacing w:before="0" w:after="120"/>
        <w:ind w:left="0" w:firstLine="0"/>
      </w:pPr>
      <w:r w:rsidRPr="009508EF">
        <w:lastRenderedPageBreak/>
        <w:t>Table 9-8</w:t>
      </w:r>
      <w:r w:rsidR="00D02069">
        <w:t>. (continued)</w:t>
      </w:r>
    </w:p>
    <w:tbl>
      <w:tblPr>
        <w:tblW w:w="2188" w:type="dxa"/>
        <w:tblLook w:val="04A0" w:firstRow="1" w:lastRow="0" w:firstColumn="1" w:lastColumn="0" w:noHBand="0" w:noVBand="1"/>
      </w:tblPr>
      <w:tblGrid>
        <w:gridCol w:w="876"/>
        <w:gridCol w:w="656"/>
        <w:gridCol w:w="656"/>
      </w:tblGrid>
      <w:tr w:rsidR="00C31C4E" w:rsidRPr="00D75D21" w14:paraId="52E3573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6876652C" w14:textId="77777777" w:rsidR="00C31C4E" w:rsidRPr="00C31C4E" w:rsidRDefault="00C31C4E" w:rsidP="00C31C4E">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vAlign w:val="center"/>
          </w:tcPr>
          <w:p w14:paraId="22AD79E0" w14:textId="06CA26C2" w:rsidR="00C31C4E" w:rsidRPr="00C31C4E" w:rsidRDefault="00C31C4E" w:rsidP="00C31C4E">
            <w:pPr>
              <w:spacing w:after="0"/>
              <w:jc w:val="center"/>
              <w:rPr>
                <w:color w:val="000000"/>
                <w:szCs w:val="22"/>
              </w:rPr>
            </w:pPr>
            <w:r w:rsidRPr="00C31C4E">
              <w:rPr>
                <w:color w:val="000000"/>
                <w:szCs w:val="22"/>
              </w:rPr>
              <w:t>2018</w:t>
            </w:r>
          </w:p>
        </w:tc>
        <w:tc>
          <w:tcPr>
            <w:tcW w:w="656" w:type="dxa"/>
            <w:tcBorders>
              <w:top w:val="single" w:sz="4" w:space="0" w:color="auto"/>
              <w:left w:val="nil"/>
              <w:bottom w:val="single" w:sz="4" w:space="0" w:color="auto"/>
              <w:right w:val="nil"/>
            </w:tcBorders>
            <w:vAlign w:val="center"/>
          </w:tcPr>
          <w:p w14:paraId="69CC04DC" w14:textId="5B881ABC" w:rsidR="00C31C4E" w:rsidRPr="00C31C4E" w:rsidRDefault="00C31C4E" w:rsidP="00C31C4E">
            <w:pPr>
              <w:spacing w:after="0"/>
              <w:jc w:val="center"/>
              <w:rPr>
                <w:color w:val="000000"/>
                <w:szCs w:val="22"/>
              </w:rPr>
            </w:pPr>
            <w:r>
              <w:rPr>
                <w:color w:val="000000"/>
                <w:szCs w:val="22"/>
              </w:rPr>
              <w:t>2020</w:t>
            </w:r>
          </w:p>
        </w:tc>
      </w:tr>
      <w:tr w:rsidR="00C31C4E" w:rsidRPr="00D75D21" w14:paraId="5FAC98BC" w14:textId="77777777" w:rsidTr="00C31C4E">
        <w:trPr>
          <w:trHeight w:val="285"/>
        </w:trPr>
        <w:tc>
          <w:tcPr>
            <w:tcW w:w="876" w:type="dxa"/>
            <w:tcBorders>
              <w:top w:val="nil"/>
              <w:left w:val="nil"/>
              <w:bottom w:val="nil"/>
              <w:right w:val="nil"/>
            </w:tcBorders>
            <w:shd w:val="clear" w:color="auto" w:fill="auto"/>
            <w:noWrap/>
            <w:hideMark/>
          </w:tcPr>
          <w:p w14:paraId="7695DD60" w14:textId="77777777" w:rsidR="00C31C4E" w:rsidRPr="00C31C4E" w:rsidRDefault="00C31C4E" w:rsidP="00C31C4E">
            <w:pPr>
              <w:spacing w:after="0"/>
              <w:rPr>
                <w:color w:val="000000"/>
                <w:szCs w:val="22"/>
              </w:rPr>
            </w:pPr>
            <w:r w:rsidRPr="00C31C4E">
              <w:rPr>
                <w:color w:val="000000"/>
                <w:szCs w:val="22"/>
              </w:rPr>
              <w:t>2</w:t>
            </w:r>
          </w:p>
        </w:tc>
        <w:tc>
          <w:tcPr>
            <w:tcW w:w="656" w:type="dxa"/>
            <w:tcBorders>
              <w:top w:val="nil"/>
              <w:left w:val="nil"/>
              <w:bottom w:val="nil"/>
              <w:right w:val="nil"/>
            </w:tcBorders>
            <w:vAlign w:val="center"/>
          </w:tcPr>
          <w:p w14:paraId="6F96EF98" w14:textId="143D990D"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7B7C03D9" w14:textId="62B43DA2" w:rsidR="00C31C4E" w:rsidRPr="00C31C4E" w:rsidRDefault="00C31C4E" w:rsidP="00C31C4E">
            <w:pPr>
              <w:spacing w:after="0"/>
              <w:jc w:val="center"/>
              <w:rPr>
                <w:color w:val="000000"/>
                <w:szCs w:val="22"/>
              </w:rPr>
            </w:pPr>
            <w:r w:rsidRPr="00C31C4E">
              <w:rPr>
                <w:color w:val="000000"/>
                <w:szCs w:val="22"/>
              </w:rPr>
              <w:t>0</w:t>
            </w:r>
          </w:p>
        </w:tc>
      </w:tr>
      <w:tr w:rsidR="00C31C4E" w:rsidRPr="00D75D21" w14:paraId="7EBCA4D3" w14:textId="77777777" w:rsidTr="00C31C4E">
        <w:trPr>
          <w:trHeight w:val="285"/>
        </w:trPr>
        <w:tc>
          <w:tcPr>
            <w:tcW w:w="876" w:type="dxa"/>
            <w:tcBorders>
              <w:top w:val="nil"/>
              <w:left w:val="nil"/>
              <w:bottom w:val="nil"/>
              <w:right w:val="nil"/>
            </w:tcBorders>
            <w:shd w:val="clear" w:color="auto" w:fill="auto"/>
            <w:noWrap/>
            <w:hideMark/>
          </w:tcPr>
          <w:p w14:paraId="7B6C5CB4" w14:textId="77777777" w:rsidR="00C31C4E" w:rsidRPr="00C31C4E" w:rsidRDefault="00C31C4E" w:rsidP="00C31C4E">
            <w:pPr>
              <w:spacing w:after="0"/>
              <w:rPr>
                <w:color w:val="000000"/>
                <w:szCs w:val="22"/>
              </w:rPr>
            </w:pPr>
            <w:r w:rsidRPr="00C31C4E">
              <w:rPr>
                <w:color w:val="000000"/>
                <w:szCs w:val="22"/>
              </w:rPr>
              <w:t>3</w:t>
            </w:r>
          </w:p>
        </w:tc>
        <w:tc>
          <w:tcPr>
            <w:tcW w:w="656" w:type="dxa"/>
            <w:tcBorders>
              <w:top w:val="nil"/>
              <w:left w:val="nil"/>
              <w:bottom w:val="nil"/>
              <w:right w:val="nil"/>
            </w:tcBorders>
            <w:vAlign w:val="center"/>
          </w:tcPr>
          <w:p w14:paraId="20DD928A" w14:textId="1A254085"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3A76E85A" w14:textId="116BF4E3" w:rsidR="00C31C4E" w:rsidRPr="00C31C4E" w:rsidRDefault="00C31C4E" w:rsidP="00C31C4E">
            <w:pPr>
              <w:spacing w:after="0"/>
              <w:jc w:val="center"/>
              <w:rPr>
                <w:color w:val="000000"/>
                <w:szCs w:val="22"/>
              </w:rPr>
            </w:pPr>
            <w:r w:rsidRPr="00C31C4E">
              <w:rPr>
                <w:color w:val="000000"/>
                <w:szCs w:val="22"/>
              </w:rPr>
              <w:t>0</w:t>
            </w:r>
          </w:p>
        </w:tc>
      </w:tr>
      <w:tr w:rsidR="00C31C4E" w:rsidRPr="00D75D21" w14:paraId="3A6B172F" w14:textId="77777777" w:rsidTr="00C31C4E">
        <w:trPr>
          <w:trHeight w:val="285"/>
        </w:trPr>
        <w:tc>
          <w:tcPr>
            <w:tcW w:w="876" w:type="dxa"/>
            <w:tcBorders>
              <w:top w:val="nil"/>
              <w:left w:val="nil"/>
              <w:bottom w:val="nil"/>
              <w:right w:val="nil"/>
            </w:tcBorders>
            <w:shd w:val="clear" w:color="auto" w:fill="auto"/>
            <w:noWrap/>
            <w:hideMark/>
          </w:tcPr>
          <w:p w14:paraId="260C3494" w14:textId="77777777" w:rsidR="00C31C4E" w:rsidRPr="00C31C4E" w:rsidRDefault="00C31C4E" w:rsidP="00C31C4E">
            <w:pPr>
              <w:spacing w:after="0"/>
              <w:rPr>
                <w:color w:val="000000"/>
                <w:szCs w:val="22"/>
              </w:rPr>
            </w:pPr>
            <w:r w:rsidRPr="00C31C4E">
              <w:rPr>
                <w:color w:val="000000"/>
                <w:szCs w:val="22"/>
              </w:rPr>
              <w:t>4</w:t>
            </w:r>
          </w:p>
        </w:tc>
        <w:tc>
          <w:tcPr>
            <w:tcW w:w="656" w:type="dxa"/>
            <w:tcBorders>
              <w:top w:val="nil"/>
              <w:left w:val="nil"/>
              <w:bottom w:val="nil"/>
              <w:right w:val="nil"/>
            </w:tcBorders>
            <w:vAlign w:val="center"/>
          </w:tcPr>
          <w:p w14:paraId="3D9C9820" w14:textId="2228FC05"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637C80EE" w14:textId="556E12EA" w:rsidR="00C31C4E" w:rsidRPr="00C31C4E" w:rsidRDefault="00C31C4E" w:rsidP="00C31C4E">
            <w:pPr>
              <w:spacing w:after="0"/>
              <w:jc w:val="center"/>
              <w:rPr>
                <w:color w:val="000000"/>
                <w:szCs w:val="22"/>
              </w:rPr>
            </w:pPr>
            <w:r w:rsidRPr="00C31C4E">
              <w:rPr>
                <w:color w:val="000000"/>
                <w:szCs w:val="22"/>
              </w:rPr>
              <w:t>0</w:t>
            </w:r>
          </w:p>
        </w:tc>
      </w:tr>
      <w:tr w:rsidR="00C31C4E" w:rsidRPr="00D75D21" w14:paraId="1AEEEAF9" w14:textId="77777777" w:rsidTr="00C31C4E">
        <w:trPr>
          <w:trHeight w:val="285"/>
        </w:trPr>
        <w:tc>
          <w:tcPr>
            <w:tcW w:w="876" w:type="dxa"/>
            <w:tcBorders>
              <w:top w:val="nil"/>
              <w:left w:val="nil"/>
              <w:bottom w:val="nil"/>
              <w:right w:val="nil"/>
            </w:tcBorders>
            <w:shd w:val="clear" w:color="auto" w:fill="auto"/>
            <w:noWrap/>
            <w:hideMark/>
          </w:tcPr>
          <w:p w14:paraId="39652F0E" w14:textId="77777777" w:rsidR="00C31C4E" w:rsidRPr="00C31C4E" w:rsidRDefault="00C31C4E" w:rsidP="00C31C4E">
            <w:pPr>
              <w:spacing w:after="0"/>
              <w:rPr>
                <w:color w:val="000000"/>
                <w:szCs w:val="22"/>
              </w:rPr>
            </w:pPr>
            <w:r w:rsidRPr="00C31C4E">
              <w:rPr>
                <w:color w:val="000000"/>
                <w:szCs w:val="22"/>
              </w:rPr>
              <w:t>5</w:t>
            </w:r>
          </w:p>
        </w:tc>
        <w:tc>
          <w:tcPr>
            <w:tcW w:w="656" w:type="dxa"/>
            <w:tcBorders>
              <w:top w:val="nil"/>
              <w:left w:val="nil"/>
              <w:bottom w:val="nil"/>
              <w:right w:val="nil"/>
            </w:tcBorders>
            <w:vAlign w:val="center"/>
          </w:tcPr>
          <w:p w14:paraId="73702D0E" w14:textId="19590D28"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26D02A2E" w14:textId="5E0FEE9B" w:rsidR="00C31C4E" w:rsidRPr="00C31C4E" w:rsidRDefault="00C31C4E" w:rsidP="00C31C4E">
            <w:pPr>
              <w:spacing w:after="0"/>
              <w:jc w:val="center"/>
              <w:rPr>
                <w:color w:val="000000"/>
                <w:szCs w:val="22"/>
              </w:rPr>
            </w:pPr>
            <w:r w:rsidRPr="00C31C4E">
              <w:rPr>
                <w:color w:val="000000"/>
                <w:szCs w:val="22"/>
              </w:rPr>
              <w:t>0.01</w:t>
            </w:r>
          </w:p>
        </w:tc>
      </w:tr>
      <w:tr w:rsidR="00C31C4E" w:rsidRPr="00D75D21" w14:paraId="2FB26BB9" w14:textId="77777777" w:rsidTr="00C31C4E">
        <w:trPr>
          <w:trHeight w:val="285"/>
        </w:trPr>
        <w:tc>
          <w:tcPr>
            <w:tcW w:w="876" w:type="dxa"/>
            <w:tcBorders>
              <w:top w:val="nil"/>
              <w:left w:val="nil"/>
              <w:bottom w:val="nil"/>
              <w:right w:val="nil"/>
            </w:tcBorders>
            <w:shd w:val="clear" w:color="auto" w:fill="auto"/>
            <w:noWrap/>
            <w:hideMark/>
          </w:tcPr>
          <w:p w14:paraId="5AB91824" w14:textId="77777777" w:rsidR="00C31C4E" w:rsidRPr="00C31C4E" w:rsidRDefault="00C31C4E" w:rsidP="00C31C4E">
            <w:pPr>
              <w:spacing w:after="0"/>
              <w:rPr>
                <w:color w:val="000000"/>
                <w:szCs w:val="22"/>
              </w:rPr>
            </w:pPr>
            <w:r w:rsidRPr="00C31C4E">
              <w:rPr>
                <w:color w:val="000000"/>
                <w:szCs w:val="22"/>
              </w:rPr>
              <w:t>6</w:t>
            </w:r>
          </w:p>
        </w:tc>
        <w:tc>
          <w:tcPr>
            <w:tcW w:w="656" w:type="dxa"/>
            <w:tcBorders>
              <w:top w:val="nil"/>
              <w:left w:val="nil"/>
              <w:bottom w:val="nil"/>
              <w:right w:val="nil"/>
            </w:tcBorders>
            <w:vAlign w:val="center"/>
          </w:tcPr>
          <w:p w14:paraId="326E6B76" w14:textId="085A79FF"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6B68D4A3" w14:textId="01FE9E3D"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3FCE748C" w14:textId="77777777" w:rsidTr="00C31C4E">
        <w:trPr>
          <w:trHeight w:val="285"/>
        </w:trPr>
        <w:tc>
          <w:tcPr>
            <w:tcW w:w="876" w:type="dxa"/>
            <w:tcBorders>
              <w:top w:val="nil"/>
              <w:left w:val="nil"/>
              <w:bottom w:val="nil"/>
              <w:right w:val="nil"/>
            </w:tcBorders>
            <w:shd w:val="clear" w:color="auto" w:fill="auto"/>
            <w:noWrap/>
            <w:hideMark/>
          </w:tcPr>
          <w:p w14:paraId="6ADB7172" w14:textId="77777777" w:rsidR="00C31C4E" w:rsidRPr="00C31C4E" w:rsidRDefault="00C31C4E" w:rsidP="00C31C4E">
            <w:pPr>
              <w:spacing w:after="0"/>
              <w:rPr>
                <w:color w:val="000000"/>
                <w:szCs w:val="22"/>
              </w:rPr>
            </w:pPr>
            <w:r w:rsidRPr="00C31C4E">
              <w:rPr>
                <w:color w:val="000000"/>
                <w:szCs w:val="22"/>
              </w:rPr>
              <w:t>7</w:t>
            </w:r>
          </w:p>
        </w:tc>
        <w:tc>
          <w:tcPr>
            <w:tcW w:w="656" w:type="dxa"/>
            <w:tcBorders>
              <w:top w:val="nil"/>
              <w:left w:val="nil"/>
              <w:bottom w:val="nil"/>
              <w:right w:val="nil"/>
            </w:tcBorders>
            <w:vAlign w:val="center"/>
          </w:tcPr>
          <w:p w14:paraId="6EF28A01" w14:textId="1206E389"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113BD7B2" w14:textId="1D6629B4"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E900D43" w14:textId="77777777" w:rsidTr="00C31C4E">
        <w:trPr>
          <w:trHeight w:val="285"/>
        </w:trPr>
        <w:tc>
          <w:tcPr>
            <w:tcW w:w="876" w:type="dxa"/>
            <w:tcBorders>
              <w:top w:val="nil"/>
              <w:left w:val="nil"/>
              <w:bottom w:val="nil"/>
              <w:right w:val="nil"/>
            </w:tcBorders>
            <w:shd w:val="clear" w:color="auto" w:fill="auto"/>
            <w:noWrap/>
            <w:hideMark/>
          </w:tcPr>
          <w:p w14:paraId="6E59F121" w14:textId="77777777" w:rsidR="00C31C4E" w:rsidRPr="00C31C4E" w:rsidRDefault="00C31C4E" w:rsidP="00C31C4E">
            <w:pPr>
              <w:spacing w:after="0"/>
              <w:rPr>
                <w:color w:val="000000"/>
                <w:szCs w:val="22"/>
              </w:rPr>
            </w:pPr>
            <w:r w:rsidRPr="00C31C4E">
              <w:rPr>
                <w:color w:val="000000"/>
                <w:szCs w:val="22"/>
              </w:rPr>
              <w:t>8</w:t>
            </w:r>
          </w:p>
        </w:tc>
        <w:tc>
          <w:tcPr>
            <w:tcW w:w="656" w:type="dxa"/>
            <w:tcBorders>
              <w:top w:val="nil"/>
              <w:left w:val="nil"/>
              <w:bottom w:val="nil"/>
              <w:right w:val="nil"/>
            </w:tcBorders>
            <w:vAlign w:val="center"/>
          </w:tcPr>
          <w:p w14:paraId="00A7C4D9" w14:textId="2D53C594"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08213F8F" w14:textId="7521DD3D"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85355C1" w14:textId="77777777" w:rsidTr="00C31C4E">
        <w:trPr>
          <w:trHeight w:val="285"/>
        </w:trPr>
        <w:tc>
          <w:tcPr>
            <w:tcW w:w="876" w:type="dxa"/>
            <w:tcBorders>
              <w:top w:val="nil"/>
              <w:left w:val="nil"/>
              <w:bottom w:val="nil"/>
              <w:right w:val="nil"/>
            </w:tcBorders>
            <w:shd w:val="clear" w:color="auto" w:fill="auto"/>
            <w:noWrap/>
            <w:hideMark/>
          </w:tcPr>
          <w:p w14:paraId="7759CC02" w14:textId="77777777" w:rsidR="00C31C4E" w:rsidRPr="00C31C4E" w:rsidRDefault="00C31C4E" w:rsidP="00C31C4E">
            <w:pPr>
              <w:spacing w:after="0"/>
              <w:rPr>
                <w:color w:val="000000"/>
                <w:szCs w:val="22"/>
              </w:rPr>
            </w:pPr>
            <w:r w:rsidRPr="00C31C4E">
              <w:rPr>
                <w:color w:val="000000"/>
                <w:szCs w:val="22"/>
              </w:rPr>
              <w:t>9</w:t>
            </w:r>
          </w:p>
        </w:tc>
        <w:tc>
          <w:tcPr>
            <w:tcW w:w="656" w:type="dxa"/>
            <w:tcBorders>
              <w:top w:val="nil"/>
              <w:left w:val="nil"/>
              <w:bottom w:val="nil"/>
              <w:right w:val="nil"/>
            </w:tcBorders>
            <w:vAlign w:val="center"/>
          </w:tcPr>
          <w:p w14:paraId="4DD27265" w14:textId="01CF8B32"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176E2A24" w14:textId="15E71E6A"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669B6B59" w14:textId="77777777" w:rsidTr="00C31C4E">
        <w:trPr>
          <w:trHeight w:val="285"/>
        </w:trPr>
        <w:tc>
          <w:tcPr>
            <w:tcW w:w="876" w:type="dxa"/>
            <w:tcBorders>
              <w:top w:val="nil"/>
              <w:left w:val="nil"/>
              <w:bottom w:val="nil"/>
              <w:right w:val="nil"/>
            </w:tcBorders>
            <w:shd w:val="clear" w:color="auto" w:fill="auto"/>
            <w:noWrap/>
            <w:hideMark/>
          </w:tcPr>
          <w:p w14:paraId="300DD389" w14:textId="77777777" w:rsidR="00C31C4E" w:rsidRPr="00C31C4E" w:rsidRDefault="00C31C4E" w:rsidP="00C31C4E">
            <w:pPr>
              <w:spacing w:after="0"/>
              <w:rPr>
                <w:color w:val="000000"/>
                <w:szCs w:val="22"/>
              </w:rPr>
            </w:pPr>
            <w:r w:rsidRPr="00C31C4E">
              <w:rPr>
                <w:color w:val="000000"/>
                <w:szCs w:val="22"/>
              </w:rPr>
              <w:t>10</w:t>
            </w:r>
          </w:p>
        </w:tc>
        <w:tc>
          <w:tcPr>
            <w:tcW w:w="656" w:type="dxa"/>
            <w:tcBorders>
              <w:top w:val="nil"/>
              <w:left w:val="nil"/>
              <w:bottom w:val="nil"/>
              <w:right w:val="nil"/>
            </w:tcBorders>
            <w:vAlign w:val="center"/>
          </w:tcPr>
          <w:p w14:paraId="2424698B" w14:textId="121BBB22" w:rsidR="00C31C4E" w:rsidRPr="00C31C4E" w:rsidRDefault="00C31C4E" w:rsidP="00C31C4E">
            <w:pPr>
              <w:spacing w:after="0"/>
              <w:jc w:val="center"/>
              <w:rPr>
                <w:color w:val="000000"/>
                <w:szCs w:val="22"/>
              </w:rPr>
            </w:pPr>
            <w:r w:rsidRPr="00C31C4E">
              <w:rPr>
                <w:color w:val="000000"/>
                <w:szCs w:val="22"/>
              </w:rPr>
              <w:t>0.13</w:t>
            </w:r>
          </w:p>
        </w:tc>
        <w:tc>
          <w:tcPr>
            <w:tcW w:w="656" w:type="dxa"/>
            <w:tcBorders>
              <w:top w:val="nil"/>
              <w:left w:val="nil"/>
              <w:bottom w:val="nil"/>
              <w:right w:val="nil"/>
            </w:tcBorders>
            <w:vAlign w:val="center"/>
          </w:tcPr>
          <w:p w14:paraId="37B2EF84" w14:textId="6A910A39" w:rsidR="00C31C4E" w:rsidRPr="00C31C4E" w:rsidRDefault="00C31C4E" w:rsidP="00C31C4E">
            <w:pPr>
              <w:spacing w:after="0"/>
              <w:jc w:val="center"/>
              <w:rPr>
                <w:color w:val="000000"/>
                <w:szCs w:val="22"/>
              </w:rPr>
            </w:pPr>
            <w:r w:rsidRPr="00C31C4E">
              <w:rPr>
                <w:color w:val="000000"/>
                <w:szCs w:val="22"/>
              </w:rPr>
              <w:t>0.07</w:t>
            </w:r>
          </w:p>
        </w:tc>
      </w:tr>
      <w:tr w:rsidR="00C31C4E" w:rsidRPr="00D75D21" w14:paraId="4609F5B5" w14:textId="77777777" w:rsidTr="00C31C4E">
        <w:trPr>
          <w:trHeight w:val="285"/>
        </w:trPr>
        <w:tc>
          <w:tcPr>
            <w:tcW w:w="876" w:type="dxa"/>
            <w:tcBorders>
              <w:top w:val="nil"/>
              <w:left w:val="nil"/>
              <w:bottom w:val="nil"/>
              <w:right w:val="nil"/>
            </w:tcBorders>
            <w:shd w:val="clear" w:color="auto" w:fill="auto"/>
            <w:noWrap/>
            <w:hideMark/>
          </w:tcPr>
          <w:p w14:paraId="737231B6" w14:textId="77777777" w:rsidR="00C31C4E" w:rsidRPr="00C31C4E" w:rsidRDefault="00C31C4E" w:rsidP="00C31C4E">
            <w:pPr>
              <w:spacing w:after="0"/>
              <w:rPr>
                <w:color w:val="000000"/>
                <w:szCs w:val="22"/>
              </w:rPr>
            </w:pPr>
            <w:r w:rsidRPr="00C31C4E">
              <w:rPr>
                <w:color w:val="000000"/>
                <w:szCs w:val="22"/>
              </w:rPr>
              <w:t>11</w:t>
            </w:r>
          </w:p>
        </w:tc>
        <w:tc>
          <w:tcPr>
            <w:tcW w:w="656" w:type="dxa"/>
            <w:tcBorders>
              <w:top w:val="nil"/>
              <w:left w:val="nil"/>
              <w:bottom w:val="nil"/>
              <w:right w:val="nil"/>
            </w:tcBorders>
            <w:vAlign w:val="center"/>
          </w:tcPr>
          <w:p w14:paraId="0C09812A" w14:textId="4CE6C325" w:rsidR="00C31C4E" w:rsidRPr="00C31C4E" w:rsidRDefault="00C31C4E" w:rsidP="00C31C4E">
            <w:pPr>
              <w:spacing w:after="0"/>
              <w:jc w:val="center"/>
              <w:rPr>
                <w:color w:val="000000"/>
                <w:szCs w:val="22"/>
              </w:rPr>
            </w:pPr>
            <w:r w:rsidRPr="00C31C4E">
              <w:rPr>
                <w:color w:val="000000"/>
                <w:szCs w:val="22"/>
              </w:rPr>
              <w:t>0.11</w:t>
            </w:r>
          </w:p>
        </w:tc>
        <w:tc>
          <w:tcPr>
            <w:tcW w:w="656" w:type="dxa"/>
            <w:tcBorders>
              <w:top w:val="nil"/>
              <w:left w:val="nil"/>
              <w:bottom w:val="nil"/>
              <w:right w:val="nil"/>
            </w:tcBorders>
            <w:vAlign w:val="center"/>
          </w:tcPr>
          <w:p w14:paraId="2A101532" w14:textId="57498047" w:rsidR="00C31C4E" w:rsidRPr="00C31C4E" w:rsidRDefault="00C31C4E" w:rsidP="00C31C4E">
            <w:pPr>
              <w:spacing w:after="0"/>
              <w:jc w:val="center"/>
              <w:rPr>
                <w:color w:val="000000"/>
                <w:szCs w:val="22"/>
              </w:rPr>
            </w:pPr>
            <w:r w:rsidRPr="00C31C4E">
              <w:rPr>
                <w:color w:val="000000"/>
                <w:szCs w:val="22"/>
              </w:rPr>
              <w:t>0.08</w:t>
            </w:r>
          </w:p>
        </w:tc>
      </w:tr>
      <w:tr w:rsidR="00C31C4E" w:rsidRPr="00D75D21" w14:paraId="37BF563B" w14:textId="77777777" w:rsidTr="00C31C4E">
        <w:trPr>
          <w:trHeight w:val="285"/>
        </w:trPr>
        <w:tc>
          <w:tcPr>
            <w:tcW w:w="876" w:type="dxa"/>
            <w:tcBorders>
              <w:top w:val="nil"/>
              <w:left w:val="nil"/>
              <w:bottom w:val="nil"/>
              <w:right w:val="nil"/>
            </w:tcBorders>
            <w:shd w:val="clear" w:color="auto" w:fill="auto"/>
            <w:noWrap/>
            <w:hideMark/>
          </w:tcPr>
          <w:p w14:paraId="0723F2BB" w14:textId="77777777" w:rsidR="00C31C4E" w:rsidRPr="00C31C4E" w:rsidRDefault="00C31C4E" w:rsidP="00C31C4E">
            <w:pPr>
              <w:spacing w:after="0"/>
              <w:rPr>
                <w:color w:val="000000"/>
                <w:szCs w:val="22"/>
              </w:rPr>
            </w:pPr>
            <w:r w:rsidRPr="00C31C4E">
              <w:rPr>
                <w:color w:val="000000"/>
                <w:szCs w:val="22"/>
              </w:rPr>
              <w:t>12</w:t>
            </w:r>
          </w:p>
        </w:tc>
        <w:tc>
          <w:tcPr>
            <w:tcW w:w="656" w:type="dxa"/>
            <w:tcBorders>
              <w:top w:val="nil"/>
              <w:left w:val="nil"/>
              <w:bottom w:val="nil"/>
              <w:right w:val="nil"/>
            </w:tcBorders>
            <w:vAlign w:val="center"/>
          </w:tcPr>
          <w:p w14:paraId="790951E1" w14:textId="4BD95156"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152140CB" w14:textId="3C7C557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76B2AB3E" w14:textId="77777777" w:rsidTr="00C31C4E">
        <w:trPr>
          <w:trHeight w:val="285"/>
        </w:trPr>
        <w:tc>
          <w:tcPr>
            <w:tcW w:w="876" w:type="dxa"/>
            <w:tcBorders>
              <w:top w:val="nil"/>
              <w:left w:val="nil"/>
              <w:bottom w:val="nil"/>
              <w:right w:val="nil"/>
            </w:tcBorders>
            <w:shd w:val="clear" w:color="auto" w:fill="auto"/>
            <w:noWrap/>
            <w:hideMark/>
          </w:tcPr>
          <w:p w14:paraId="425BEEE6" w14:textId="77777777" w:rsidR="00C31C4E" w:rsidRPr="00C31C4E" w:rsidRDefault="00C31C4E" w:rsidP="00C31C4E">
            <w:pPr>
              <w:spacing w:after="0"/>
              <w:rPr>
                <w:color w:val="000000"/>
                <w:szCs w:val="22"/>
              </w:rPr>
            </w:pPr>
            <w:r w:rsidRPr="00C31C4E">
              <w:rPr>
                <w:color w:val="000000"/>
                <w:szCs w:val="22"/>
              </w:rPr>
              <w:t>13</w:t>
            </w:r>
          </w:p>
        </w:tc>
        <w:tc>
          <w:tcPr>
            <w:tcW w:w="656" w:type="dxa"/>
            <w:tcBorders>
              <w:top w:val="nil"/>
              <w:left w:val="nil"/>
              <w:bottom w:val="nil"/>
              <w:right w:val="nil"/>
            </w:tcBorders>
            <w:vAlign w:val="center"/>
          </w:tcPr>
          <w:p w14:paraId="42D87EA4" w14:textId="6B12237C"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29A33EF3" w14:textId="6489E29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D6602CA" w14:textId="77777777" w:rsidTr="00C31C4E">
        <w:trPr>
          <w:trHeight w:val="285"/>
        </w:trPr>
        <w:tc>
          <w:tcPr>
            <w:tcW w:w="876" w:type="dxa"/>
            <w:tcBorders>
              <w:top w:val="nil"/>
              <w:left w:val="nil"/>
              <w:bottom w:val="nil"/>
              <w:right w:val="nil"/>
            </w:tcBorders>
            <w:shd w:val="clear" w:color="auto" w:fill="auto"/>
            <w:noWrap/>
            <w:hideMark/>
          </w:tcPr>
          <w:p w14:paraId="3F6067DA" w14:textId="77777777" w:rsidR="00C31C4E" w:rsidRPr="00C31C4E" w:rsidRDefault="00C31C4E" w:rsidP="00C31C4E">
            <w:pPr>
              <w:spacing w:after="0"/>
              <w:rPr>
                <w:color w:val="000000"/>
                <w:szCs w:val="22"/>
              </w:rPr>
            </w:pPr>
            <w:r w:rsidRPr="00C31C4E">
              <w:rPr>
                <w:color w:val="000000"/>
                <w:szCs w:val="22"/>
              </w:rPr>
              <w:t>14</w:t>
            </w:r>
          </w:p>
        </w:tc>
        <w:tc>
          <w:tcPr>
            <w:tcW w:w="656" w:type="dxa"/>
            <w:tcBorders>
              <w:top w:val="nil"/>
              <w:left w:val="nil"/>
              <w:bottom w:val="nil"/>
              <w:right w:val="nil"/>
            </w:tcBorders>
            <w:vAlign w:val="center"/>
          </w:tcPr>
          <w:p w14:paraId="5AA4CD5E" w14:textId="31E844AF"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23A9B55" w14:textId="43CE0A48"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18DC269" w14:textId="77777777" w:rsidTr="00C31C4E">
        <w:trPr>
          <w:trHeight w:val="285"/>
        </w:trPr>
        <w:tc>
          <w:tcPr>
            <w:tcW w:w="876" w:type="dxa"/>
            <w:tcBorders>
              <w:top w:val="nil"/>
              <w:left w:val="nil"/>
              <w:bottom w:val="nil"/>
              <w:right w:val="nil"/>
            </w:tcBorders>
            <w:shd w:val="clear" w:color="auto" w:fill="auto"/>
            <w:noWrap/>
            <w:hideMark/>
          </w:tcPr>
          <w:p w14:paraId="5D85E369" w14:textId="77777777" w:rsidR="00C31C4E" w:rsidRPr="00C31C4E" w:rsidRDefault="00C31C4E" w:rsidP="00C31C4E">
            <w:pPr>
              <w:spacing w:after="0"/>
              <w:rPr>
                <w:color w:val="000000"/>
                <w:szCs w:val="22"/>
              </w:rPr>
            </w:pPr>
            <w:r w:rsidRPr="00C31C4E">
              <w:rPr>
                <w:color w:val="000000"/>
                <w:szCs w:val="22"/>
              </w:rPr>
              <w:t>15</w:t>
            </w:r>
          </w:p>
        </w:tc>
        <w:tc>
          <w:tcPr>
            <w:tcW w:w="656" w:type="dxa"/>
            <w:tcBorders>
              <w:top w:val="nil"/>
              <w:left w:val="nil"/>
              <w:bottom w:val="nil"/>
              <w:right w:val="nil"/>
            </w:tcBorders>
            <w:vAlign w:val="center"/>
          </w:tcPr>
          <w:p w14:paraId="3E86B452" w14:textId="369FB222"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4F1C73A8" w14:textId="438DCB8B"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2ED006BF" w14:textId="77777777" w:rsidTr="00C31C4E">
        <w:trPr>
          <w:trHeight w:val="285"/>
        </w:trPr>
        <w:tc>
          <w:tcPr>
            <w:tcW w:w="876" w:type="dxa"/>
            <w:tcBorders>
              <w:top w:val="nil"/>
              <w:left w:val="nil"/>
              <w:bottom w:val="nil"/>
              <w:right w:val="nil"/>
            </w:tcBorders>
            <w:shd w:val="clear" w:color="auto" w:fill="auto"/>
            <w:noWrap/>
            <w:hideMark/>
          </w:tcPr>
          <w:p w14:paraId="0667E979" w14:textId="77777777" w:rsidR="00C31C4E" w:rsidRPr="00C31C4E" w:rsidRDefault="00C31C4E" w:rsidP="00C31C4E">
            <w:pPr>
              <w:spacing w:after="0"/>
              <w:rPr>
                <w:color w:val="000000"/>
                <w:szCs w:val="22"/>
              </w:rPr>
            </w:pPr>
            <w:r w:rsidRPr="00C31C4E">
              <w:rPr>
                <w:color w:val="000000"/>
                <w:szCs w:val="22"/>
              </w:rPr>
              <w:t>16</w:t>
            </w:r>
          </w:p>
        </w:tc>
        <w:tc>
          <w:tcPr>
            <w:tcW w:w="656" w:type="dxa"/>
            <w:tcBorders>
              <w:top w:val="nil"/>
              <w:left w:val="nil"/>
              <w:bottom w:val="nil"/>
              <w:right w:val="nil"/>
            </w:tcBorders>
            <w:vAlign w:val="center"/>
          </w:tcPr>
          <w:p w14:paraId="06EBE879" w14:textId="2781A3E9"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3200796" w14:textId="2523A4FE"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FFA8D15" w14:textId="77777777" w:rsidTr="00C31C4E">
        <w:trPr>
          <w:trHeight w:val="285"/>
        </w:trPr>
        <w:tc>
          <w:tcPr>
            <w:tcW w:w="876" w:type="dxa"/>
            <w:tcBorders>
              <w:top w:val="nil"/>
              <w:left w:val="nil"/>
              <w:bottom w:val="nil"/>
              <w:right w:val="nil"/>
            </w:tcBorders>
            <w:shd w:val="clear" w:color="auto" w:fill="auto"/>
            <w:noWrap/>
            <w:hideMark/>
          </w:tcPr>
          <w:p w14:paraId="7D9F8D99" w14:textId="77777777" w:rsidR="00C31C4E" w:rsidRPr="00C31C4E" w:rsidRDefault="00C31C4E" w:rsidP="00C31C4E">
            <w:pPr>
              <w:spacing w:after="0"/>
              <w:rPr>
                <w:color w:val="000000"/>
                <w:szCs w:val="22"/>
              </w:rPr>
            </w:pPr>
            <w:r w:rsidRPr="00C31C4E">
              <w:rPr>
                <w:color w:val="000000"/>
                <w:szCs w:val="22"/>
              </w:rPr>
              <w:t>17</w:t>
            </w:r>
          </w:p>
        </w:tc>
        <w:tc>
          <w:tcPr>
            <w:tcW w:w="656" w:type="dxa"/>
            <w:tcBorders>
              <w:top w:val="nil"/>
              <w:left w:val="nil"/>
              <w:bottom w:val="nil"/>
              <w:right w:val="nil"/>
            </w:tcBorders>
            <w:vAlign w:val="center"/>
          </w:tcPr>
          <w:p w14:paraId="394ACA30" w14:textId="3379E827"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0C186C2C" w14:textId="5DEC2C45"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46111FB2" w14:textId="77777777" w:rsidTr="00C31C4E">
        <w:trPr>
          <w:trHeight w:val="285"/>
        </w:trPr>
        <w:tc>
          <w:tcPr>
            <w:tcW w:w="876" w:type="dxa"/>
            <w:tcBorders>
              <w:top w:val="nil"/>
              <w:left w:val="nil"/>
              <w:bottom w:val="nil"/>
              <w:right w:val="nil"/>
            </w:tcBorders>
            <w:shd w:val="clear" w:color="auto" w:fill="auto"/>
            <w:noWrap/>
            <w:hideMark/>
          </w:tcPr>
          <w:p w14:paraId="6A0321D6" w14:textId="77777777" w:rsidR="00C31C4E" w:rsidRPr="00C31C4E" w:rsidRDefault="00C31C4E" w:rsidP="00C31C4E">
            <w:pPr>
              <w:spacing w:after="0"/>
              <w:rPr>
                <w:color w:val="000000"/>
                <w:szCs w:val="22"/>
              </w:rPr>
            </w:pPr>
            <w:r w:rsidRPr="00C31C4E">
              <w:rPr>
                <w:color w:val="000000"/>
                <w:szCs w:val="22"/>
              </w:rPr>
              <w:t>18</w:t>
            </w:r>
          </w:p>
        </w:tc>
        <w:tc>
          <w:tcPr>
            <w:tcW w:w="656" w:type="dxa"/>
            <w:tcBorders>
              <w:top w:val="nil"/>
              <w:left w:val="nil"/>
              <w:bottom w:val="nil"/>
              <w:right w:val="nil"/>
            </w:tcBorders>
            <w:vAlign w:val="center"/>
          </w:tcPr>
          <w:p w14:paraId="538B9216" w14:textId="66CBF715"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5566066B" w14:textId="545E5E2A"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60E42FCA" w14:textId="77777777" w:rsidTr="00C31C4E">
        <w:trPr>
          <w:trHeight w:val="285"/>
        </w:trPr>
        <w:tc>
          <w:tcPr>
            <w:tcW w:w="876" w:type="dxa"/>
            <w:tcBorders>
              <w:top w:val="nil"/>
              <w:left w:val="nil"/>
              <w:bottom w:val="nil"/>
              <w:right w:val="nil"/>
            </w:tcBorders>
            <w:shd w:val="clear" w:color="auto" w:fill="auto"/>
            <w:noWrap/>
            <w:hideMark/>
          </w:tcPr>
          <w:p w14:paraId="19F9CDED" w14:textId="77777777" w:rsidR="00C31C4E" w:rsidRPr="00C31C4E" w:rsidRDefault="00C31C4E" w:rsidP="00C31C4E">
            <w:pPr>
              <w:spacing w:after="0"/>
              <w:rPr>
                <w:color w:val="000000"/>
                <w:szCs w:val="22"/>
              </w:rPr>
            </w:pPr>
            <w:r w:rsidRPr="00C31C4E">
              <w:rPr>
                <w:color w:val="000000"/>
                <w:szCs w:val="22"/>
              </w:rPr>
              <w:t>19</w:t>
            </w:r>
          </w:p>
        </w:tc>
        <w:tc>
          <w:tcPr>
            <w:tcW w:w="656" w:type="dxa"/>
            <w:tcBorders>
              <w:top w:val="nil"/>
              <w:left w:val="nil"/>
              <w:bottom w:val="nil"/>
              <w:right w:val="nil"/>
            </w:tcBorders>
            <w:vAlign w:val="center"/>
          </w:tcPr>
          <w:p w14:paraId="66E2104F" w14:textId="39D2D571"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74BBBA3A" w14:textId="572E4B27"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54A114F0" w14:textId="77777777" w:rsidTr="00C31C4E">
        <w:trPr>
          <w:trHeight w:val="285"/>
        </w:trPr>
        <w:tc>
          <w:tcPr>
            <w:tcW w:w="876" w:type="dxa"/>
            <w:tcBorders>
              <w:top w:val="nil"/>
              <w:left w:val="nil"/>
              <w:bottom w:val="nil"/>
              <w:right w:val="nil"/>
            </w:tcBorders>
            <w:shd w:val="clear" w:color="auto" w:fill="auto"/>
            <w:noWrap/>
            <w:hideMark/>
          </w:tcPr>
          <w:p w14:paraId="2D0A47CD" w14:textId="77777777" w:rsidR="00C31C4E" w:rsidRPr="00C31C4E" w:rsidRDefault="00C31C4E" w:rsidP="00C31C4E">
            <w:pPr>
              <w:spacing w:after="0"/>
              <w:rPr>
                <w:color w:val="000000"/>
                <w:szCs w:val="22"/>
              </w:rPr>
            </w:pPr>
            <w:r w:rsidRPr="00C31C4E">
              <w:rPr>
                <w:color w:val="000000"/>
                <w:szCs w:val="22"/>
              </w:rPr>
              <w:t>20</w:t>
            </w:r>
          </w:p>
        </w:tc>
        <w:tc>
          <w:tcPr>
            <w:tcW w:w="656" w:type="dxa"/>
            <w:tcBorders>
              <w:top w:val="nil"/>
              <w:left w:val="nil"/>
              <w:bottom w:val="nil"/>
              <w:right w:val="nil"/>
            </w:tcBorders>
            <w:vAlign w:val="center"/>
          </w:tcPr>
          <w:p w14:paraId="3BB2F25B" w14:textId="685330B5"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1AF56E9C" w14:textId="505CE478"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3B165A9" w14:textId="77777777" w:rsidTr="00C31C4E">
        <w:trPr>
          <w:trHeight w:val="285"/>
        </w:trPr>
        <w:tc>
          <w:tcPr>
            <w:tcW w:w="876" w:type="dxa"/>
            <w:tcBorders>
              <w:top w:val="nil"/>
              <w:left w:val="nil"/>
              <w:bottom w:val="nil"/>
              <w:right w:val="nil"/>
            </w:tcBorders>
            <w:shd w:val="clear" w:color="auto" w:fill="auto"/>
            <w:noWrap/>
            <w:hideMark/>
          </w:tcPr>
          <w:p w14:paraId="42AD12DB" w14:textId="77777777" w:rsidR="00C31C4E" w:rsidRPr="00C31C4E" w:rsidRDefault="00C31C4E" w:rsidP="00C31C4E">
            <w:pPr>
              <w:spacing w:after="0"/>
              <w:rPr>
                <w:color w:val="000000"/>
                <w:szCs w:val="22"/>
              </w:rPr>
            </w:pPr>
            <w:r w:rsidRPr="00C31C4E">
              <w:rPr>
                <w:color w:val="000000"/>
                <w:szCs w:val="22"/>
              </w:rPr>
              <w:t>21</w:t>
            </w:r>
          </w:p>
        </w:tc>
        <w:tc>
          <w:tcPr>
            <w:tcW w:w="656" w:type="dxa"/>
            <w:tcBorders>
              <w:top w:val="nil"/>
              <w:left w:val="nil"/>
              <w:bottom w:val="nil"/>
              <w:right w:val="nil"/>
            </w:tcBorders>
            <w:vAlign w:val="center"/>
          </w:tcPr>
          <w:p w14:paraId="6B522361" w14:textId="5A8075BB"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76DE27FF" w14:textId="55F4CDAC"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6C0CC06D" w14:textId="77777777" w:rsidTr="00C31C4E">
        <w:trPr>
          <w:trHeight w:val="285"/>
        </w:trPr>
        <w:tc>
          <w:tcPr>
            <w:tcW w:w="876" w:type="dxa"/>
            <w:tcBorders>
              <w:top w:val="nil"/>
              <w:left w:val="nil"/>
              <w:bottom w:val="nil"/>
              <w:right w:val="nil"/>
            </w:tcBorders>
            <w:shd w:val="clear" w:color="auto" w:fill="auto"/>
            <w:noWrap/>
            <w:hideMark/>
          </w:tcPr>
          <w:p w14:paraId="0795E056" w14:textId="77777777" w:rsidR="00C31C4E" w:rsidRPr="00C31C4E" w:rsidRDefault="00C31C4E" w:rsidP="00C31C4E">
            <w:pPr>
              <w:spacing w:after="0"/>
              <w:rPr>
                <w:color w:val="000000"/>
                <w:szCs w:val="22"/>
              </w:rPr>
            </w:pPr>
            <w:r w:rsidRPr="00C31C4E">
              <w:rPr>
                <w:color w:val="000000"/>
                <w:szCs w:val="22"/>
              </w:rPr>
              <w:t>22</w:t>
            </w:r>
          </w:p>
        </w:tc>
        <w:tc>
          <w:tcPr>
            <w:tcW w:w="656" w:type="dxa"/>
            <w:tcBorders>
              <w:top w:val="nil"/>
              <w:left w:val="nil"/>
              <w:bottom w:val="nil"/>
              <w:right w:val="nil"/>
            </w:tcBorders>
            <w:vAlign w:val="center"/>
          </w:tcPr>
          <w:p w14:paraId="0F477B1C" w14:textId="0D3168F1"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3E98193B" w14:textId="5F7236B1"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10FA6C43" w14:textId="77777777" w:rsidTr="00C31C4E">
        <w:trPr>
          <w:trHeight w:val="285"/>
        </w:trPr>
        <w:tc>
          <w:tcPr>
            <w:tcW w:w="876" w:type="dxa"/>
            <w:tcBorders>
              <w:top w:val="nil"/>
              <w:left w:val="nil"/>
              <w:bottom w:val="nil"/>
              <w:right w:val="nil"/>
            </w:tcBorders>
            <w:shd w:val="clear" w:color="auto" w:fill="auto"/>
            <w:noWrap/>
            <w:hideMark/>
          </w:tcPr>
          <w:p w14:paraId="403F0730" w14:textId="77777777" w:rsidR="00C31C4E" w:rsidRPr="00C31C4E" w:rsidRDefault="00C31C4E" w:rsidP="00C31C4E">
            <w:pPr>
              <w:spacing w:after="0"/>
              <w:rPr>
                <w:color w:val="000000"/>
                <w:szCs w:val="22"/>
              </w:rPr>
            </w:pPr>
            <w:r w:rsidRPr="00C31C4E">
              <w:rPr>
                <w:color w:val="000000"/>
                <w:szCs w:val="22"/>
              </w:rPr>
              <w:t>23</w:t>
            </w:r>
          </w:p>
        </w:tc>
        <w:tc>
          <w:tcPr>
            <w:tcW w:w="656" w:type="dxa"/>
            <w:tcBorders>
              <w:top w:val="nil"/>
              <w:left w:val="nil"/>
              <w:bottom w:val="nil"/>
              <w:right w:val="nil"/>
            </w:tcBorders>
            <w:vAlign w:val="center"/>
          </w:tcPr>
          <w:p w14:paraId="7EC1F89E" w14:textId="3B93AF81"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3E1D9C1A" w14:textId="623AE26C"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A597FEB" w14:textId="77777777" w:rsidTr="00C31C4E">
        <w:trPr>
          <w:trHeight w:val="285"/>
        </w:trPr>
        <w:tc>
          <w:tcPr>
            <w:tcW w:w="876" w:type="dxa"/>
            <w:tcBorders>
              <w:top w:val="nil"/>
              <w:left w:val="nil"/>
              <w:bottom w:val="nil"/>
              <w:right w:val="nil"/>
            </w:tcBorders>
            <w:shd w:val="clear" w:color="auto" w:fill="auto"/>
            <w:noWrap/>
            <w:hideMark/>
          </w:tcPr>
          <w:p w14:paraId="7217FF82" w14:textId="77777777" w:rsidR="00C31C4E" w:rsidRPr="00C31C4E" w:rsidRDefault="00C31C4E" w:rsidP="00C31C4E">
            <w:pPr>
              <w:spacing w:after="0"/>
              <w:rPr>
                <w:color w:val="000000"/>
                <w:szCs w:val="22"/>
              </w:rPr>
            </w:pPr>
            <w:r w:rsidRPr="00C31C4E">
              <w:rPr>
                <w:color w:val="000000"/>
                <w:szCs w:val="22"/>
              </w:rPr>
              <w:t>24</w:t>
            </w:r>
          </w:p>
        </w:tc>
        <w:tc>
          <w:tcPr>
            <w:tcW w:w="656" w:type="dxa"/>
            <w:tcBorders>
              <w:top w:val="nil"/>
              <w:left w:val="nil"/>
              <w:bottom w:val="nil"/>
              <w:right w:val="nil"/>
            </w:tcBorders>
            <w:vAlign w:val="center"/>
          </w:tcPr>
          <w:p w14:paraId="2940F0DF" w14:textId="2BC0CC6B"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6E6C4329" w14:textId="7E239DBF"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1372A40" w14:textId="77777777" w:rsidTr="00C31C4E">
        <w:trPr>
          <w:trHeight w:val="285"/>
        </w:trPr>
        <w:tc>
          <w:tcPr>
            <w:tcW w:w="876" w:type="dxa"/>
            <w:tcBorders>
              <w:top w:val="nil"/>
              <w:left w:val="nil"/>
              <w:bottom w:val="single" w:sz="4" w:space="0" w:color="auto"/>
              <w:right w:val="nil"/>
            </w:tcBorders>
            <w:shd w:val="clear" w:color="auto" w:fill="auto"/>
            <w:noWrap/>
            <w:hideMark/>
          </w:tcPr>
          <w:p w14:paraId="668D364E" w14:textId="77777777" w:rsidR="00C31C4E" w:rsidRPr="00C31C4E" w:rsidRDefault="00C31C4E" w:rsidP="00C31C4E">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vAlign w:val="center"/>
          </w:tcPr>
          <w:p w14:paraId="3D15AE51" w14:textId="1E6EF592" w:rsidR="00C31C4E" w:rsidRPr="00C31C4E" w:rsidRDefault="00C31C4E" w:rsidP="00C31C4E">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vAlign w:val="center"/>
          </w:tcPr>
          <w:p w14:paraId="6E25F50F" w14:textId="20118B4A" w:rsidR="00C31C4E" w:rsidRPr="00C31C4E" w:rsidRDefault="00C31C4E" w:rsidP="00C31C4E">
            <w:pPr>
              <w:spacing w:after="0"/>
              <w:jc w:val="center"/>
              <w:rPr>
                <w:color w:val="000000"/>
                <w:szCs w:val="22"/>
              </w:rPr>
            </w:pPr>
            <w:r w:rsidRPr="00C31C4E">
              <w:rPr>
                <w:color w:val="000000"/>
                <w:szCs w:val="22"/>
              </w:rPr>
              <w:t>0.10</w:t>
            </w:r>
          </w:p>
        </w:tc>
      </w:tr>
      <w:tr w:rsidR="00C31C4E" w:rsidRPr="00D75D21" w14:paraId="54BEA724"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7C5CB615" w14:textId="77777777" w:rsidR="00C31C4E" w:rsidRPr="00C31C4E" w:rsidRDefault="00C31C4E" w:rsidP="00C31C4E">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vAlign w:val="center"/>
          </w:tcPr>
          <w:p w14:paraId="73203EC4" w14:textId="21CFAD92" w:rsidR="00C31C4E" w:rsidRPr="00C31C4E" w:rsidRDefault="00C31C4E" w:rsidP="00C31C4E">
            <w:pPr>
              <w:spacing w:after="0"/>
              <w:jc w:val="center"/>
              <w:rPr>
                <w:color w:val="000000"/>
                <w:szCs w:val="22"/>
              </w:rPr>
            </w:pPr>
            <w:r w:rsidRPr="00C31C4E">
              <w:rPr>
                <w:color w:val="000000"/>
                <w:szCs w:val="22"/>
              </w:rPr>
              <w:t>1032</w:t>
            </w:r>
          </w:p>
        </w:tc>
        <w:tc>
          <w:tcPr>
            <w:tcW w:w="656" w:type="dxa"/>
            <w:tcBorders>
              <w:top w:val="single" w:sz="4" w:space="0" w:color="auto"/>
              <w:left w:val="nil"/>
              <w:bottom w:val="single" w:sz="4" w:space="0" w:color="auto"/>
              <w:right w:val="nil"/>
            </w:tcBorders>
            <w:vAlign w:val="center"/>
          </w:tcPr>
          <w:p w14:paraId="19E72D39" w14:textId="35B2545F" w:rsidR="00C31C4E" w:rsidRPr="00C31C4E" w:rsidRDefault="00C31C4E" w:rsidP="00C31C4E">
            <w:pPr>
              <w:spacing w:after="0"/>
              <w:jc w:val="center"/>
              <w:rPr>
                <w:color w:val="000000"/>
                <w:szCs w:val="22"/>
              </w:rPr>
            </w:pPr>
            <w:r>
              <w:rPr>
                <w:color w:val="000000"/>
                <w:szCs w:val="22"/>
              </w:rPr>
              <w:t>1053</w:t>
            </w:r>
          </w:p>
        </w:tc>
      </w:tr>
    </w:tbl>
    <w:p w14:paraId="5AF96091" w14:textId="74D7ADA2" w:rsidR="00311B2C" w:rsidRDefault="00311B2C" w:rsidP="00311B2C">
      <w:pPr>
        <w:spacing w:after="0"/>
      </w:pPr>
      <w:r>
        <w:br w:type="page"/>
      </w:r>
    </w:p>
    <w:p w14:paraId="6B061971" w14:textId="11F287FD" w:rsidR="00A92122" w:rsidRDefault="00A92122" w:rsidP="00827FF0">
      <w:pPr>
        <w:pStyle w:val="Heading5"/>
        <w:spacing w:before="0" w:after="120"/>
        <w:ind w:left="0" w:firstLine="0"/>
      </w:pPr>
      <w:r w:rsidRPr="004D397C">
        <w:lastRenderedPageBreak/>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A92122">
            <w:pPr>
              <w:tabs>
                <w:tab w:val="left" w:pos="0"/>
                <w:tab w:val="left" w:pos="720"/>
              </w:tabs>
              <w:spacing w:after="0"/>
              <w:jc w:val="center"/>
              <w:rPr>
                <w:szCs w:val="22"/>
              </w:rPr>
            </w:pPr>
            <w:r w:rsidRPr="0006478D">
              <w:rPr>
                <w:szCs w:val="22"/>
              </w:rPr>
              <w:t>Shumagin</w:t>
            </w:r>
          </w:p>
        </w:tc>
        <w:tc>
          <w:tcPr>
            <w:tcW w:w="0" w:type="auto"/>
            <w:tcBorders>
              <w:bottom w:val="single" w:sz="6" w:space="0" w:color="000000"/>
              <w:right w:val="nil"/>
            </w:tcBorders>
            <w:vAlign w:val="center"/>
          </w:tcPr>
          <w:p w14:paraId="73DC8453" w14:textId="77777777" w:rsidR="00A92122" w:rsidRPr="0006478D" w:rsidRDefault="00A92122" w:rsidP="00A92122">
            <w:pPr>
              <w:tabs>
                <w:tab w:val="left" w:pos="0"/>
                <w:tab w:val="left" w:pos="720"/>
              </w:tabs>
              <w:spacing w:after="0"/>
              <w:jc w:val="center"/>
              <w:rPr>
                <w:szCs w:val="22"/>
              </w:rPr>
            </w:pPr>
            <w:r w:rsidRPr="0006478D">
              <w:rPr>
                <w:szCs w:val="22"/>
              </w:rPr>
              <w:t>Chirikof</w:t>
            </w:r>
          </w:p>
        </w:tc>
        <w:tc>
          <w:tcPr>
            <w:tcW w:w="0" w:type="auto"/>
            <w:tcBorders>
              <w:left w:val="nil"/>
              <w:bottom w:val="single" w:sz="6" w:space="0" w:color="000000"/>
            </w:tcBorders>
            <w:vAlign w:val="center"/>
          </w:tcPr>
          <w:p w14:paraId="6DCD5631" w14:textId="77777777" w:rsidR="00A92122" w:rsidRPr="0006478D" w:rsidRDefault="00A92122" w:rsidP="00A92122">
            <w:pPr>
              <w:tabs>
                <w:tab w:val="left" w:pos="0"/>
                <w:tab w:val="left" w:pos="720"/>
              </w:tabs>
              <w:spacing w:after="0"/>
              <w:jc w:val="center"/>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A92122">
            <w:pPr>
              <w:tabs>
                <w:tab w:val="left" w:pos="0"/>
                <w:tab w:val="left" w:pos="720"/>
              </w:tabs>
              <w:spacing w:after="0"/>
              <w:jc w:val="center"/>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A92122">
            <w:pPr>
              <w:tabs>
                <w:tab w:val="left" w:pos="0"/>
                <w:tab w:val="left" w:pos="720"/>
              </w:tabs>
              <w:spacing w:after="0"/>
              <w:jc w:val="center"/>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A92122">
            <w:pPr>
              <w:tabs>
                <w:tab w:val="left" w:pos="0"/>
                <w:tab w:val="left" w:pos="720"/>
              </w:tabs>
              <w:spacing w:after="0"/>
              <w:jc w:val="center"/>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A92122">
            <w:pPr>
              <w:spacing w:after="0"/>
              <w:jc w:val="center"/>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A92122">
            <w:pPr>
              <w:spacing w:after="0"/>
              <w:jc w:val="center"/>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A92122">
            <w:pPr>
              <w:spacing w:after="0"/>
              <w:jc w:val="center"/>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A92122">
            <w:pPr>
              <w:spacing w:after="0"/>
              <w:jc w:val="center"/>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A92122">
            <w:pPr>
              <w:spacing w:after="0"/>
              <w:jc w:val="center"/>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A92122">
            <w:pPr>
              <w:spacing w:after="0"/>
              <w:jc w:val="center"/>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A92122">
            <w:pPr>
              <w:spacing w:after="0"/>
              <w:jc w:val="center"/>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A92122">
            <w:pPr>
              <w:spacing w:after="0"/>
              <w:jc w:val="center"/>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A92122">
            <w:pPr>
              <w:spacing w:after="0"/>
              <w:jc w:val="center"/>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A92122">
            <w:pPr>
              <w:spacing w:after="0"/>
              <w:jc w:val="center"/>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A92122">
            <w:pPr>
              <w:spacing w:after="0"/>
              <w:jc w:val="center"/>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A92122">
            <w:pPr>
              <w:spacing w:after="0"/>
              <w:jc w:val="center"/>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A92122">
            <w:pPr>
              <w:spacing w:after="0"/>
              <w:jc w:val="center"/>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A92122">
            <w:pPr>
              <w:spacing w:after="0"/>
              <w:jc w:val="center"/>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A92122">
            <w:pPr>
              <w:spacing w:after="0"/>
              <w:jc w:val="center"/>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A92122">
            <w:pPr>
              <w:spacing w:after="0"/>
              <w:jc w:val="center"/>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A92122">
            <w:pPr>
              <w:spacing w:after="0"/>
              <w:jc w:val="center"/>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A92122">
            <w:pPr>
              <w:spacing w:after="0"/>
              <w:jc w:val="center"/>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A92122">
            <w:pPr>
              <w:spacing w:after="0"/>
              <w:jc w:val="center"/>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A92122">
            <w:pPr>
              <w:spacing w:after="0"/>
              <w:jc w:val="center"/>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A92122">
            <w:pPr>
              <w:spacing w:after="0"/>
              <w:jc w:val="center"/>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A92122">
            <w:pPr>
              <w:spacing w:after="0"/>
              <w:jc w:val="center"/>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A92122">
            <w:pPr>
              <w:spacing w:after="0"/>
              <w:jc w:val="center"/>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A92122">
            <w:pPr>
              <w:spacing w:after="0"/>
              <w:jc w:val="center"/>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A92122">
            <w:pPr>
              <w:spacing w:after="0"/>
              <w:jc w:val="center"/>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A92122">
            <w:pPr>
              <w:spacing w:after="0"/>
              <w:jc w:val="center"/>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A92122">
            <w:pPr>
              <w:spacing w:after="0"/>
              <w:jc w:val="center"/>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A92122">
            <w:pPr>
              <w:spacing w:after="0"/>
              <w:jc w:val="center"/>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A92122">
            <w:pPr>
              <w:spacing w:after="0"/>
              <w:jc w:val="center"/>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A92122">
            <w:pPr>
              <w:spacing w:after="0"/>
              <w:jc w:val="center"/>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A92122">
            <w:pPr>
              <w:spacing w:after="0"/>
              <w:jc w:val="center"/>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A92122">
            <w:pPr>
              <w:spacing w:after="0"/>
              <w:jc w:val="center"/>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A92122">
            <w:pPr>
              <w:spacing w:after="0"/>
              <w:jc w:val="center"/>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A92122">
            <w:pPr>
              <w:spacing w:after="0"/>
              <w:jc w:val="center"/>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A92122">
            <w:pPr>
              <w:spacing w:after="0"/>
              <w:jc w:val="center"/>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A92122">
            <w:pPr>
              <w:spacing w:after="0"/>
              <w:jc w:val="center"/>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A92122">
            <w:pPr>
              <w:spacing w:after="0"/>
              <w:jc w:val="center"/>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A92122">
            <w:pPr>
              <w:spacing w:after="0"/>
              <w:jc w:val="center"/>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A92122">
            <w:pPr>
              <w:spacing w:after="0"/>
              <w:jc w:val="center"/>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A92122">
            <w:pPr>
              <w:spacing w:after="0"/>
              <w:jc w:val="center"/>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A92122">
            <w:pPr>
              <w:spacing w:after="0"/>
              <w:jc w:val="center"/>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A92122">
            <w:pPr>
              <w:spacing w:after="0"/>
              <w:jc w:val="center"/>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A92122">
            <w:pPr>
              <w:spacing w:after="0"/>
              <w:jc w:val="center"/>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A92122">
            <w:pPr>
              <w:spacing w:after="0"/>
              <w:jc w:val="center"/>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A92122">
            <w:pPr>
              <w:spacing w:after="0"/>
              <w:jc w:val="center"/>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A92122">
            <w:pPr>
              <w:spacing w:after="0"/>
              <w:jc w:val="center"/>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A92122">
            <w:pPr>
              <w:spacing w:after="0"/>
              <w:jc w:val="center"/>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A92122">
            <w:pPr>
              <w:spacing w:after="0"/>
              <w:jc w:val="center"/>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A92122">
            <w:pPr>
              <w:spacing w:after="0"/>
              <w:jc w:val="center"/>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A92122">
            <w:pPr>
              <w:spacing w:after="0"/>
              <w:jc w:val="center"/>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A92122">
            <w:pPr>
              <w:spacing w:after="0"/>
              <w:jc w:val="center"/>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A92122">
            <w:pPr>
              <w:spacing w:after="0"/>
              <w:jc w:val="center"/>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A92122">
            <w:pPr>
              <w:spacing w:after="0"/>
              <w:jc w:val="center"/>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A92122">
            <w:pPr>
              <w:spacing w:after="0"/>
              <w:jc w:val="center"/>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A92122">
            <w:pPr>
              <w:spacing w:after="0"/>
              <w:jc w:val="center"/>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A92122">
            <w:pPr>
              <w:spacing w:after="0"/>
              <w:jc w:val="center"/>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A92122">
            <w:pPr>
              <w:spacing w:after="0"/>
              <w:jc w:val="center"/>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A92122">
            <w:pPr>
              <w:spacing w:after="0"/>
              <w:jc w:val="center"/>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A92122">
            <w:pPr>
              <w:spacing w:after="0"/>
              <w:jc w:val="center"/>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A92122">
            <w:pPr>
              <w:spacing w:after="0"/>
              <w:jc w:val="center"/>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A92122">
            <w:pPr>
              <w:spacing w:after="0"/>
              <w:jc w:val="center"/>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A92122">
            <w:pPr>
              <w:spacing w:after="0"/>
              <w:jc w:val="center"/>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A92122">
            <w:pPr>
              <w:spacing w:after="0"/>
              <w:jc w:val="center"/>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A92122">
            <w:pPr>
              <w:spacing w:after="0"/>
              <w:jc w:val="center"/>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A92122">
            <w:pPr>
              <w:spacing w:after="0"/>
              <w:jc w:val="center"/>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A92122">
            <w:pPr>
              <w:spacing w:after="0"/>
              <w:jc w:val="center"/>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A92122">
            <w:pPr>
              <w:spacing w:after="0"/>
              <w:jc w:val="center"/>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A92122">
            <w:pPr>
              <w:spacing w:after="0"/>
              <w:jc w:val="center"/>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A92122">
            <w:pPr>
              <w:spacing w:after="0"/>
              <w:jc w:val="center"/>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A92122">
            <w:pPr>
              <w:spacing w:after="0"/>
              <w:jc w:val="center"/>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A92122">
            <w:pPr>
              <w:spacing w:after="0"/>
              <w:jc w:val="center"/>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A92122">
            <w:pPr>
              <w:spacing w:after="0"/>
              <w:jc w:val="center"/>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A92122">
            <w:pPr>
              <w:spacing w:after="0"/>
              <w:jc w:val="center"/>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A92122">
            <w:pPr>
              <w:spacing w:after="0"/>
              <w:jc w:val="center"/>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A92122">
            <w:pPr>
              <w:spacing w:after="0"/>
              <w:jc w:val="center"/>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A92122">
            <w:pPr>
              <w:spacing w:after="0"/>
              <w:jc w:val="center"/>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A92122">
            <w:pPr>
              <w:spacing w:after="0"/>
              <w:jc w:val="center"/>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A92122">
            <w:pPr>
              <w:spacing w:after="0"/>
              <w:jc w:val="center"/>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A92122">
            <w:pPr>
              <w:spacing w:after="0"/>
              <w:jc w:val="center"/>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A92122">
            <w:pPr>
              <w:spacing w:after="0"/>
              <w:jc w:val="center"/>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A92122">
            <w:pPr>
              <w:spacing w:after="0"/>
              <w:jc w:val="center"/>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A92122">
            <w:pPr>
              <w:spacing w:after="0"/>
              <w:jc w:val="center"/>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A92122">
            <w:pPr>
              <w:spacing w:after="0"/>
              <w:jc w:val="center"/>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A92122">
            <w:pPr>
              <w:spacing w:after="0"/>
              <w:jc w:val="center"/>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A92122">
            <w:pPr>
              <w:spacing w:after="0"/>
              <w:jc w:val="center"/>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A92122">
            <w:pPr>
              <w:spacing w:after="0"/>
              <w:jc w:val="center"/>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A92122">
            <w:pPr>
              <w:spacing w:after="0"/>
              <w:jc w:val="center"/>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A92122">
            <w:pPr>
              <w:spacing w:after="0"/>
              <w:jc w:val="center"/>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A92122">
            <w:pPr>
              <w:spacing w:after="0"/>
              <w:jc w:val="center"/>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A92122">
            <w:pPr>
              <w:spacing w:after="0"/>
              <w:jc w:val="center"/>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4B43F2">
            <w:pPr>
              <w:spacing w:after="0"/>
              <w:jc w:val="center"/>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4B43F2">
            <w:pPr>
              <w:spacing w:after="0"/>
              <w:jc w:val="center"/>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4B43F2">
            <w:pPr>
              <w:spacing w:after="0"/>
              <w:jc w:val="center"/>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4B43F2">
            <w:pPr>
              <w:spacing w:after="0"/>
              <w:jc w:val="center"/>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4B43F2">
            <w:pPr>
              <w:spacing w:after="0"/>
              <w:jc w:val="center"/>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4B43F2">
            <w:pPr>
              <w:spacing w:after="0"/>
              <w:jc w:val="center"/>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4B43F2">
            <w:pPr>
              <w:spacing w:after="0"/>
              <w:jc w:val="center"/>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4B43F2">
            <w:pPr>
              <w:spacing w:after="0"/>
              <w:jc w:val="center"/>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4B43F2">
            <w:pPr>
              <w:spacing w:after="0"/>
              <w:jc w:val="center"/>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4B43F2">
            <w:pPr>
              <w:spacing w:after="0"/>
              <w:jc w:val="center"/>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4B43F2">
            <w:pPr>
              <w:spacing w:after="0"/>
              <w:jc w:val="center"/>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4B43F2">
            <w:pPr>
              <w:spacing w:after="0"/>
              <w:jc w:val="center"/>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4B43F2">
            <w:pPr>
              <w:spacing w:after="0"/>
              <w:jc w:val="center"/>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4B43F2">
            <w:pPr>
              <w:spacing w:after="0"/>
              <w:jc w:val="center"/>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4B43F2">
            <w:pPr>
              <w:spacing w:after="0"/>
              <w:jc w:val="center"/>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4B43F2">
            <w:pPr>
              <w:spacing w:after="0"/>
              <w:jc w:val="center"/>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4B43F2">
            <w:pPr>
              <w:spacing w:after="0"/>
              <w:jc w:val="center"/>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4B43F2">
            <w:pPr>
              <w:spacing w:after="0"/>
              <w:jc w:val="center"/>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4B43F2">
            <w:pPr>
              <w:spacing w:after="0"/>
              <w:jc w:val="center"/>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4B43F2">
            <w:pPr>
              <w:spacing w:after="0"/>
              <w:jc w:val="center"/>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4B43F2">
            <w:pPr>
              <w:spacing w:after="0"/>
              <w:jc w:val="center"/>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4B43F2">
            <w:pPr>
              <w:spacing w:after="0"/>
              <w:jc w:val="center"/>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4B43F2">
            <w:pPr>
              <w:spacing w:after="0"/>
              <w:jc w:val="center"/>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4B43F2">
            <w:pPr>
              <w:spacing w:after="0"/>
              <w:jc w:val="center"/>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4B43F2">
            <w:pPr>
              <w:spacing w:after="0"/>
              <w:jc w:val="center"/>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4B43F2">
            <w:pPr>
              <w:spacing w:after="0"/>
              <w:jc w:val="center"/>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4B43F2">
            <w:pPr>
              <w:spacing w:after="0"/>
              <w:jc w:val="center"/>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4B43F2">
            <w:pPr>
              <w:spacing w:after="0"/>
              <w:jc w:val="center"/>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4B43F2">
            <w:pPr>
              <w:spacing w:after="0"/>
              <w:jc w:val="center"/>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4B43F2">
            <w:pPr>
              <w:spacing w:after="0"/>
              <w:jc w:val="center"/>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4B43F2">
            <w:pPr>
              <w:spacing w:after="0"/>
              <w:jc w:val="center"/>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4B43F2">
            <w:pPr>
              <w:spacing w:after="0"/>
              <w:jc w:val="center"/>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4B43F2">
            <w:pPr>
              <w:spacing w:after="0"/>
              <w:jc w:val="center"/>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4B43F2">
            <w:pPr>
              <w:spacing w:after="0"/>
              <w:jc w:val="center"/>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4B43F2">
            <w:pPr>
              <w:spacing w:after="0"/>
              <w:jc w:val="center"/>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4B43F2">
            <w:pPr>
              <w:spacing w:after="0"/>
              <w:jc w:val="center"/>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4B43F2">
            <w:pPr>
              <w:spacing w:after="0"/>
              <w:jc w:val="center"/>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4B43F2">
            <w:pPr>
              <w:spacing w:after="0"/>
              <w:jc w:val="center"/>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4B43F2">
            <w:pPr>
              <w:spacing w:after="0"/>
              <w:jc w:val="center"/>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4B43F2">
            <w:pPr>
              <w:spacing w:after="0"/>
              <w:jc w:val="center"/>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4B43F2">
            <w:pPr>
              <w:spacing w:after="0"/>
              <w:jc w:val="center"/>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4B43F2">
            <w:pPr>
              <w:spacing w:after="0"/>
              <w:jc w:val="center"/>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C91E4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C91E4F"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C91E4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C91E4F"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C91E4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C91E4F"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C91E4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C91E4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C91E4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C91E4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C91E4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C91E4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C91E4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D02069">
            <w:pPr>
              <w:autoSpaceDE w:val="0"/>
              <w:autoSpaceDN w:val="0"/>
              <w:adjustRightInd w:val="0"/>
              <w:spacing w:after="0"/>
              <w:jc w:val="center"/>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D02069">
            <w:pPr>
              <w:autoSpaceDE w:val="0"/>
              <w:autoSpaceDN w:val="0"/>
              <w:adjustRightInd w:val="0"/>
              <w:spacing w:after="0"/>
              <w:jc w:val="center"/>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D02069">
            <w:pPr>
              <w:autoSpaceDE w:val="0"/>
              <w:autoSpaceDN w:val="0"/>
              <w:adjustRightInd w:val="0"/>
              <w:spacing w:after="0"/>
              <w:jc w:val="center"/>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D02069">
            <w:pPr>
              <w:autoSpaceDE w:val="0"/>
              <w:autoSpaceDN w:val="0"/>
              <w:adjustRightInd w:val="0"/>
              <w:spacing w:after="0"/>
              <w:jc w:val="center"/>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D02069">
            <w:pPr>
              <w:spacing w:after="0"/>
              <w:jc w:val="center"/>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D02069">
            <w:pPr>
              <w:spacing w:after="0"/>
              <w:jc w:val="center"/>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D02069">
            <w:pPr>
              <w:spacing w:after="0"/>
              <w:jc w:val="center"/>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D02069">
            <w:pPr>
              <w:spacing w:after="0"/>
              <w:jc w:val="center"/>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D02069">
            <w:pPr>
              <w:spacing w:after="0"/>
              <w:jc w:val="center"/>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D02069">
            <w:pPr>
              <w:spacing w:after="0"/>
              <w:jc w:val="center"/>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D02069">
            <w:pPr>
              <w:spacing w:after="0"/>
              <w:jc w:val="center"/>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D02069">
            <w:pPr>
              <w:spacing w:after="0"/>
              <w:jc w:val="center"/>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D02069">
            <w:pPr>
              <w:spacing w:after="0"/>
              <w:jc w:val="center"/>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D02069">
            <w:pPr>
              <w:spacing w:after="0"/>
              <w:jc w:val="center"/>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D02069">
            <w:pPr>
              <w:spacing w:after="0"/>
              <w:jc w:val="center"/>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D02069">
            <w:pPr>
              <w:spacing w:after="0"/>
              <w:jc w:val="center"/>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D02069">
            <w:pPr>
              <w:spacing w:after="0"/>
              <w:jc w:val="center"/>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D02069">
            <w:pPr>
              <w:spacing w:after="0"/>
              <w:jc w:val="center"/>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D02069">
            <w:pPr>
              <w:spacing w:after="0"/>
              <w:jc w:val="center"/>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Recruitment Devs</w:t>
            </w:r>
          </w:p>
        </w:tc>
        <w:tc>
          <w:tcPr>
            <w:tcW w:w="1087" w:type="dxa"/>
            <w:tcBorders>
              <w:top w:val="single" w:sz="4" w:space="0" w:color="auto"/>
              <w:left w:val="nil"/>
            </w:tcBorders>
            <w:vAlign w:val="center"/>
          </w:tcPr>
          <w:p w14:paraId="030E96C0" w14:textId="6066B9A7" w:rsidR="00B42810" w:rsidRPr="000A354D" w:rsidRDefault="00B42810" w:rsidP="00B42810">
            <w:pPr>
              <w:spacing w:after="0"/>
              <w:jc w:val="center"/>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B42810">
            <w:pPr>
              <w:spacing w:after="0"/>
              <w:jc w:val="center"/>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B42810">
            <w:pPr>
              <w:spacing w:after="0"/>
              <w:jc w:val="center"/>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B42810">
            <w:pPr>
              <w:spacing w:after="0"/>
              <w:jc w:val="center"/>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r>
              <w:rPr>
                <w:i/>
                <w:iCs/>
                <w:color w:val="000000"/>
                <w:szCs w:val="22"/>
              </w:rPr>
              <w:t>σ</w:t>
            </w:r>
            <w:r>
              <w:rPr>
                <w:i/>
                <w:iCs/>
                <w:color w:val="000000"/>
                <w:szCs w:val="22"/>
                <w:vertAlign w:val="subscript"/>
              </w:rPr>
              <w:t>r</w:t>
            </w:r>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B42810">
            <w:pPr>
              <w:spacing w:after="0"/>
              <w:jc w:val="center"/>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B42810">
            <w:pPr>
              <w:spacing w:after="0"/>
              <w:jc w:val="center"/>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B42810">
            <w:pPr>
              <w:spacing w:after="0"/>
              <w:jc w:val="center"/>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B42810">
            <w:pPr>
              <w:spacing w:after="0"/>
              <w:jc w:val="center"/>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B42810">
            <w:pPr>
              <w:spacing w:after="0"/>
              <w:jc w:val="center"/>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B42810">
            <w:pPr>
              <w:spacing w:after="0"/>
              <w:jc w:val="center"/>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D02069">
            <w:pPr>
              <w:spacing w:after="0"/>
              <w:jc w:val="center"/>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D02069">
            <w:pPr>
              <w:spacing w:after="0"/>
              <w:jc w:val="center"/>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arameter Ests.</w:t>
            </w:r>
          </w:p>
        </w:tc>
        <w:tc>
          <w:tcPr>
            <w:tcW w:w="1087" w:type="dxa"/>
            <w:tcBorders>
              <w:left w:val="nil"/>
              <w:bottom w:val="single" w:sz="4" w:space="0" w:color="auto"/>
            </w:tcBorders>
            <w:vAlign w:val="center"/>
          </w:tcPr>
          <w:p w14:paraId="56F714C0"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D02069">
            <w:pPr>
              <w:spacing w:after="0"/>
              <w:jc w:val="center"/>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D02069">
            <w:pPr>
              <w:spacing w:after="0"/>
              <w:jc w:val="center"/>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D02069">
            <w:pPr>
              <w:spacing w:after="0"/>
              <w:jc w:val="center"/>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Mohn’s rho</w:t>
            </w:r>
          </w:p>
        </w:tc>
        <w:tc>
          <w:tcPr>
            <w:tcW w:w="1087" w:type="dxa"/>
            <w:tcBorders>
              <w:left w:val="nil"/>
            </w:tcBorders>
            <w:vAlign w:val="center"/>
          </w:tcPr>
          <w:p w14:paraId="4AF015EF" w14:textId="7C411F43" w:rsidR="00D02069" w:rsidRPr="00AE701C" w:rsidRDefault="00D02069" w:rsidP="00D02069">
            <w:pPr>
              <w:spacing w:after="0"/>
              <w:jc w:val="center"/>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D02069">
            <w:pPr>
              <w:spacing w:after="0"/>
              <w:jc w:val="center"/>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D02069">
            <w:pPr>
              <w:spacing w:after="0"/>
              <w:jc w:val="center"/>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D02069">
            <w:pPr>
              <w:spacing w:after="0"/>
              <w:jc w:val="center"/>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D02069">
            <w:pPr>
              <w:spacing w:after="0"/>
              <w:jc w:val="center"/>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D02069">
            <w:pPr>
              <w:spacing w:after="0"/>
              <w:jc w:val="center"/>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r>
              <w:rPr>
                <w:i/>
                <w:iCs/>
                <w:color w:val="000000"/>
                <w:szCs w:val="22"/>
              </w:rPr>
              <w:t>σ</w:t>
            </w:r>
            <w:r>
              <w:rPr>
                <w:i/>
                <w:iCs/>
                <w:color w:val="000000"/>
                <w:szCs w:val="22"/>
                <w:vertAlign w:val="subscript"/>
              </w:rPr>
              <w:t>r</w:t>
            </w:r>
          </w:p>
        </w:tc>
        <w:tc>
          <w:tcPr>
            <w:tcW w:w="1087" w:type="dxa"/>
            <w:tcBorders>
              <w:left w:val="nil"/>
            </w:tcBorders>
            <w:vAlign w:val="center"/>
          </w:tcPr>
          <w:p w14:paraId="2EF04E07" w14:textId="1DCABE43" w:rsidR="00D02069" w:rsidRPr="00AE701C" w:rsidRDefault="00D02069" w:rsidP="00D02069">
            <w:pPr>
              <w:spacing w:after="0"/>
              <w:jc w:val="center"/>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D02069">
            <w:pPr>
              <w:spacing w:after="0"/>
              <w:jc w:val="center"/>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D02069">
            <w:pPr>
              <w:spacing w:after="0"/>
              <w:jc w:val="center"/>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D02069">
            <w:pPr>
              <w:spacing w:after="0"/>
              <w:jc w:val="center"/>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D02069">
            <w:pPr>
              <w:spacing w:after="0"/>
              <w:jc w:val="center"/>
              <w:rPr>
                <w:szCs w:val="22"/>
              </w:rPr>
            </w:pPr>
            <w:r>
              <w:rPr>
                <w:szCs w:val="22"/>
              </w:rPr>
              <w:t>0.10</w:t>
            </w:r>
          </w:p>
        </w:tc>
        <w:tc>
          <w:tcPr>
            <w:tcW w:w="1087" w:type="dxa"/>
            <w:tcBorders>
              <w:left w:val="nil"/>
              <w:right w:val="nil"/>
            </w:tcBorders>
            <w:vAlign w:val="center"/>
          </w:tcPr>
          <w:p w14:paraId="5C6FABAB" w14:textId="68FCE081" w:rsidR="00D02069" w:rsidRDefault="00D02069" w:rsidP="00D02069">
            <w:pPr>
              <w:spacing w:after="0"/>
              <w:jc w:val="center"/>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D02069">
            <w:pPr>
              <w:spacing w:after="0"/>
              <w:jc w:val="center"/>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D02069">
            <w:pPr>
              <w:spacing w:after="0"/>
              <w:jc w:val="center"/>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D02069">
            <w:pPr>
              <w:spacing w:after="0"/>
              <w:jc w:val="center"/>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D02069">
            <w:pPr>
              <w:spacing w:after="0"/>
              <w:jc w:val="center"/>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D02069">
            <w:pPr>
              <w:spacing w:after="0"/>
              <w:jc w:val="center"/>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D02069">
            <w:pPr>
              <w:spacing w:after="0"/>
              <w:jc w:val="center"/>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D02069">
            <w:pPr>
              <w:spacing w:after="0"/>
              <w:jc w:val="center"/>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D02069">
            <w:pPr>
              <w:spacing w:after="0"/>
              <w:jc w:val="center"/>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maxABC</w:t>
            </w:r>
          </w:p>
        </w:tc>
        <w:tc>
          <w:tcPr>
            <w:tcW w:w="1087" w:type="dxa"/>
            <w:tcBorders>
              <w:left w:val="nil"/>
            </w:tcBorders>
            <w:vAlign w:val="center"/>
          </w:tcPr>
          <w:p w14:paraId="318B659D" w14:textId="459AE9A4" w:rsidR="00D02069" w:rsidRPr="00D02069" w:rsidRDefault="00D02069" w:rsidP="00D02069">
            <w:pPr>
              <w:spacing w:after="0"/>
              <w:jc w:val="center"/>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D02069">
            <w:pPr>
              <w:spacing w:after="0"/>
              <w:jc w:val="center"/>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D02069">
            <w:pPr>
              <w:spacing w:after="0"/>
              <w:jc w:val="center"/>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D02069">
            <w:pPr>
              <w:spacing w:after="0"/>
              <w:jc w:val="center"/>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D02069">
            <w:pPr>
              <w:spacing w:after="0"/>
              <w:jc w:val="center"/>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D02069">
            <w:pPr>
              <w:spacing w:after="0"/>
              <w:jc w:val="center"/>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bookmarkStart w:id="299" w:name="_GoBack"/>
            <w:r w:rsidRPr="00B87882">
              <w:rPr>
                <w:color w:val="000000"/>
                <w:szCs w:val="22"/>
              </w:rPr>
              <w:t>222</w:t>
            </w:r>
            <w:bookmarkEnd w:id="299"/>
            <w:r w:rsidRPr="00B87882">
              <w:rPr>
                <w:color w:val="000000"/>
                <w:szCs w:val="22"/>
              </w:rPr>
              <w:t>,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continued)</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A332A3">
            <w:pPr>
              <w:keepNext/>
              <w:tabs>
                <w:tab w:val="left" w:pos="0"/>
                <w:tab w:val="left" w:pos="720"/>
              </w:tabs>
              <w:spacing w:after="0"/>
              <w:jc w:val="center"/>
              <w:rPr>
                <w:szCs w:val="22"/>
              </w:rPr>
            </w:pPr>
            <w:r>
              <w:rPr>
                <w:szCs w:val="22"/>
              </w:rPr>
              <w:t xml:space="preserve">Numbers in </w:t>
            </w:r>
            <w:r w:rsidR="00EC2C40">
              <w:t>2021</w:t>
            </w:r>
          </w:p>
          <w:p w14:paraId="7C693D3D" w14:textId="77777777" w:rsidR="00FB3947" w:rsidRDefault="00FB3947" w:rsidP="00A332A3">
            <w:pPr>
              <w:keepNext/>
              <w:tabs>
                <w:tab w:val="left" w:pos="0"/>
                <w:tab w:val="left" w:pos="720"/>
              </w:tabs>
              <w:spacing w:after="0"/>
              <w:jc w:val="center"/>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A332A3">
            <w:pPr>
              <w:keepNext/>
              <w:tabs>
                <w:tab w:val="left" w:pos="0"/>
                <w:tab w:val="left" w:pos="720"/>
              </w:tabs>
              <w:spacing w:after="0"/>
              <w:jc w:val="center"/>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A332A3">
            <w:pPr>
              <w:keepNext/>
              <w:tabs>
                <w:tab w:val="left" w:pos="0"/>
                <w:tab w:val="left" w:pos="720"/>
              </w:tabs>
              <w:spacing w:after="0"/>
              <w:jc w:val="center"/>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A332A3">
            <w:pPr>
              <w:keepNext/>
              <w:tabs>
                <w:tab w:val="left" w:pos="0"/>
                <w:tab w:val="left" w:pos="720"/>
              </w:tabs>
              <w:spacing w:after="0"/>
              <w:jc w:val="center"/>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A332A3">
            <w:pPr>
              <w:keepNext/>
              <w:tabs>
                <w:tab w:val="left" w:pos="0"/>
                <w:tab w:val="left" w:pos="720"/>
              </w:tabs>
              <w:spacing w:after="0"/>
              <w:jc w:val="center"/>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EC2C40">
            <w:pPr>
              <w:jc w:val="center"/>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EC2C40">
            <w:pPr>
              <w:jc w:val="center"/>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EC2C40">
            <w:pPr>
              <w:jc w:val="center"/>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EC2C40">
            <w:pPr>
              <w:jc w:val="center"/>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EC2C40">
            <w:pPr>
              <w:jc w:val="center"/>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EC2C40">
            <w:pPr>
              <w:jc w:val="center"/>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EC2C40">
            <w:pPr>
              <w:jc w:val="center"/>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EC2C40">
            <w:pPr>
              <w:jc w:val="center"/>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EC2C40">
            <w:pPr>
              <w:jc w:val="center"/>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EC2C40">
            <w:pPr>
              <w:jc w:val="center"/>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EC2C40">
            <w:pPr>
              <w:jc w:val="center"/>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EC2C40">
            <w:pPr>
              <w:jc w:val="center"/>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EC2C40">
            <w:pPr>
              <w:jc w:val="center"/>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EC2C40">
            <w:pPr>
              <w:jc w:val="center"/>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EC2C40">
            <w:pPr>
              <w:jc w:val="center"/>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EC2C40">
            <w:pPr>
              <w:jc w:val="center"/>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EC2C40">
            <w:pPr>
              <w:jc w:val="center"/>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EC2C40">
            <w:pPr>
              <w:jc w:val="center"/>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EC2C40">
            <w:pPr>
              <w:jc w:val="center"/>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EC2C40">
            <w:pPr>
              <w:jc w:val="center"/>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EC2C40">
            <w:pPr>
              <w:jc w:val="center"/>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EC2C40">
            <w:pPr>
              <w:jc w:val="center"/>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EC2C40">
            <w:pPr>
              <w:jc w:val="center"/>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EC2C40">
            <w:pPr>
              <w:jc w:val="center"/>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EC2C40">
            <w:pPr>
              <w:jc w:val="center"/>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EC2C40">
            <w:pPr>
              <w:jc w:val="center"/>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EC2C40">
            <w:pPr>
              <w:jc w:val="center"/>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EC2C40">
            <w:pPr>
              <w:jc w:val="center"/>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EC2C40">
            <w:pPr>
              <w:jc w:val="center"/>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EC2C40">
            <w:pPr>
              <w:jc w:val="center"/>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EC2C40">
            <w:pPr>
              <w:jc w:val="center"/>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EC2C40">
            <w:pPr>
              <w:jc w:val="center"/>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EC2C40">
            <w:pPr>
              <w:jc w:val="center"/>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EC2C40">
            <w:pPr>
              <w:jc w:val="center"/>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EC2C40">
            <w:pPr>
              <w:jc w:val="center"/>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EC2C40">
            <w:pPr>
              <w:jc w:val="center"/>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EC2C40">
            <w:pPr>
              <w:jc w:val="center"/>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EC2C40">
            <w:pPr>
              <w:jc w:val="center"/>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EC2C40">
            <w:pPr>
              <w:jc w:val="center"/>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EC2C40">
            <w:pPr>
              <w:jc w:val="center"/>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EC2C40">
            <w:pPr>
              <w:jc w:val="center"/>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EC2C40">
            <w:pPr>
              <w:jc w:val="center"/>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EC2C40">
            <w:pPr>
              <w:jc w:val="center"/>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EC2C40">
            <w:pPr>
              <w:jc w:val="center"/>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EC2C40">
            <w:pPr>
              <w:jc w:val="center"/>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EC2C40">
            <w:pPr>
              <w:jc w:val="center"/>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EC2C40">
            <w:pPr>
              <w:jc w:val="center"/>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EC2C40">
            <w:pPr>
              <w:jc w:val="center"/>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EC2C40">
            <w:pPr>
              <w:jc w:val="center"/>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EC2C40">
            <w:pPr>
              <w:jc w:val="center"/>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EC2C40">
            <w:pPr>
              <w:jc w:val="center"/>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EC2C40">
            <w:pPr>
              <w:jc w:val="center"/>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EC2C40">
            <w:pPr>
              <w:jc w:val="center"/>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EC2C40">
            <w:pPr>
              <w:jc w:val="center"/>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EC2C40">
            <w:pPr>
              <w:jc w:val="center"/>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EC2C40">
            <w:pPr>
              <w:jc w:val="center"/>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EC2C40">
            <w:pPr>
              <w:jc w:val="center"/>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EC2C40">
            <w:pPr>
              <w:jc w:val="center"/>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EC2C40">
            <w:pPr>
              <w:jc w:val="center"/>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EC2C40">
            <w:pPr>
              <w:jc w:val="center"/>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EC2C40">
            <w:pPr>
              <w:jc w:val="center"/>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EC2C40">
            <w:pPr>
              <w:jc w:val="center"/>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EC2C40">
            <w:pPr>
              <w:jc w:val="center"/>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EC2C40">
            <w:pPr>
              <w:jc w:val="center"/>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EC2C40">
            <w:pPr>
              <w:jc w:val="center"/>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EC2C40">
            <w:pPr>
              <w:jc w:val="center"/>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EC2C40">
            <w:pPr>
              <w:jc w:val="center"/>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EC2C40">
            <w:pPr>
              <w:jc w:val="center"/>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EC2C40">
            <w:pPr>
              <w:jc w:val="center"/>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EC2C40">
            <w:pPr>
              <w:jc w:val="center"/>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EC2C40">
            <w:pPr>
              <w:jc w:val="center"/>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EC2C40">
            <w:pPr>
              <w:jc w:val="center"/>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EC2C40">
            <w:pPr>
              <w:jc w:val="center"/>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EC2C40">
            <w:pPr>
              <w:jc w:val="center"/>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EC2C40">
            <w:pPr>
              <w:jc w:val="center"/>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EC2C40">
            <w:pPr>
              <w:jc w:val="center"/>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EC2C40">
            <w:pPr>
              <w:jc w:val="center"/>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EC2C40">
            <w:pPr>
              <w:jc w:val="center"/>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EC2C40">
            <w:pPr>
              <w:jc w:val="center"/>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EC2C40">
            <w:pPr>
              <w:jc w:val="center"/>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EC2C40">
            <w:pPr>
              <w:jc w:val="center"/>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EC2C40">
            <w:pPr>
              <w:jc w:val="center"/>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EC2C40">
            <w:pPr>
              <w:jc w:val="center"/>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EC2C40">
            <w:pPr>
              <w:jc w:val="center"/>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EC2C40">
            <w:pPr>
              <w:jc w:val="center"/>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EC2C40">
            <w:pPr>
              <w:jc w:val="center"/>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EC2C40">
            <w:pPr>
              <w:jc w:val="center"/>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EC2C40">
            <w:pPr>
              <w:jc w:val="center"/>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EC2C40">
            <w:pPr>
              <w:jc w:val="center"/>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EC2C40">
            <w:pPr>
              <w:jc w:val="center"/>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EC2C40">
            <w:pPr>
              <w:jc w:val="center"/>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EC2C40">
            <w:pPr>
              <w:jc w:val="center"/>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EC2C40">
            <w:pPr>
              <w:jc w:val="center"/>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EC2C40">
            <w:pPr>
              <w:jc w:val="center"/>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EC2C40">
            <w:pPr>
              <w:jc w:val="center"/>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EC2C40">
            <w:pPr>
              <w:jc w:val="center"/>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EC2C40">
            <w:pPr>
              <w:jc w:val="center"/>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EC2C40">
            <w:pPr>
              <w:jc w:val="center"/>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EC2C40">
            <w:pPr>
              <w:jc w:val="center"/>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EC2C40">
            <w:pPr>
              <w:jc w:val="center"/>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EC2C40">
            <w:pPr>
              <w:jc w:val="center"/>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EC2C40">
            <w:pPr>
              <w:jc w:val="center"/>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EC2C40">
            <w:pPr>
              <w:jc w:val="center"/>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EC2C40">
            <w:pPr>
              <w:jc w:val="center"/>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EC2C40">
            <w:pPr>
              <w:jc w:val="center"/>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EC2C40">
            <w:pPr>
              <w:jc w:val="center"/>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EC2C40">
            <w:pPr>
              <w:jc w:val="center"/>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EC2C40">
            <w:pPr>
              <w:jc w:val="center"/>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EC2C40">
            <w:pPr>
              <w:jc w:val="center"/>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EC2C40">
            <w:pPr>
              <w:jc w:val="center"/>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EC2C40">
            <w:pPr>
              <w:jc w:val="center"/>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EC2C40">
            <w:pPr>
              <w:jc w:val="center"/>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EC2C40">
            <w:pPr>
              <w:jc w:val="center"/>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EC2C40">
            <w:pPr>
              <w:jc w:val="center"/>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EC2C40">
            <w:pPr>
              <w:jc w:val="center"/>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EC2C40">
            <w:pPr>
              <w:jc w:val="center"/>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EC2C40">
            <w:pPr>
              <w:jc w:val="center"/>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EC2C40">
            <w:pPr>
              <w:jc w:val="center"/>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EC2C40">
            <w:pPr>
              <w:jc w:val="center"/>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EC2C40">
            <w:pPr>
              <w:jc w:val="center"/>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EC2C40">
            <w:pPr>
              <w:jc w:val="center"/>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EC2C40">
            <w:pPr>
              <w:jc w:val="center"/>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EC2C40">
            <w:pPr>
              <w:jc w:val="center"/>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EC2C40">
            <w:pPr>
              <w:jc w:val="center"/>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EC2C40">
            <w:pPr>
              <w:jc w:val="center"/>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EC2C40">
            <w:pPr>
              <w:jc w:val="center"/>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EC2C40">
            <w:pPr>
              <w:jc w:val="center"/>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EC2C40">
            <w:pPr>
              <w:jc w:val="center"/>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EC2C40">
            <w:pPr>
              <w:jc w:val="center"/>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EC2C40">
            <w:pPr>
              <w:jc w:val="center"/>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EC2C40">
            <w:pPr>
              <w:jc w:val="center"/>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Fish (Halibut, ling cod, rockfish, arrowtoot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r w:rsidRPr="00746FBE">
              <w:rPr>
                <w:sz w:val="18"/>
                <w:szCs w:val="18"/>
              </w:rPr>
              <w:t>Arrowtooth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Relaxed downwelling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Forage (including herring, Atka mackerel, cod, and pollock)</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Yaun/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18" w:history="1">
        <w:r w:rsidRPr="00C742A2">
          <w:rPr>
            <w:rStyle w:val="Hyperlink"/>
            <w:sz w:val="20"/>
          </w:rPr>
          <w:t>http://www.fao.org/fishery/statistics/en</w:t>
        </w:r>
      </w:hyperlink>
      <w:r w:rsidRPr="00C742A2">
        <w:rPr>
          <w:sz w:val="20"/>
        </w:rPr>
        <w:t xml:space="preserve">. U.S. Department of Agriculture </w:t>
      </w:r>
      <w:hyperlink r:id="rId19"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263444">
      <w:pPr>
        <w:pStyle w:val="Heading1"/>
      </w:pPr>
      <w:bookmarkStart w:id="300" w:name="_Toc70849577"/>
      <w:r w:rsidRPr="001D7668">
        <w:lastRenderedPageBreak/>
        <w:t>Figures</w:t>
      </w:r>
    </w:p>
    <w:bookmarkEnd w:id="300"/>
    <w:p w14:paraId="2015231C" w14:textId="791C8F3C" w:rsidR="00BA6AD6" w:rsidRDefault="001641DA" w:rsidP="00BA6AD6">
      <w:pPr>
        <w:rPr>
          <w:noProof/>
        </w:rPr>
      </w:pPr>
      <w:r w:rsidRPr="001641DA">
        <w:rPr>
          <w:noProof/>
        </w:rPr>
        <w:drawing>
          <wp:inline distT="0" distB="0" distL="0" distR="0" wp14:anchorId="6FAA69AE" wp14:editId="4F290E77">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77777777"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actual age composition predicted from author recommended </w:t>
      </w:r>
      <w:r w:rsidRPr="005E5C75">
        <w:rPr>
          <w:szCs w:val="22"/>
        </w:rPr>
        <w:t>model = line with circles</w:t>
      </w:r>
      <w:r w:rsidRPr="00E336F3">
        <w:rPr>
          <w:szCs w:val="22"/>
        </w:rPr>
        <w:t>. Colors follow cohorts.</w:t>
      </w:r>
      <w:bookmarkStart w:id="301" w:name="_Toc70849589"/>
    </w:p>
    <w:p w14:paraId="23463A90" w14:textId="1CF7B4C8"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301"/>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77777777" w:rsidR="00BA6AD6" w:rsidRDefault="00BA6AD6" w:rsidP="00BA6AD6">
      <w:pPr>
        <w:pStyle w:val="Heading6"/>
        <w:ind w:left="0" w:firstLine="0"/>
      </w:pPr>
      <w:r w:rsidRPr="004D397C">
        <w:t>Figure 9-4.</w:t>
      </w:r>
      <w:r w:rsidRPr="00B823BF">
        <w:t xml:space="preserve"> NMFS</w:t>
      </w:r>
      <w:r w:rsidRPr="00A9437D">
        <w:t xml:space="preserve"> Groundfish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5984E086" w14:textId="4FD6EFEC" w:rsidR="00BA6AD6" w:rsidRDefault="00E7740B" w:rsidP="00BA6AD6">
      <w:r w:rsidRPr="00E7740B">
        <w:rPr>
          <w:noProof/>
        </w:rPr>
        <w:lastRenderedPageBreak/>
        <w:drawing>
          <wp:inline distT="0" distB="0" distL="0" distR="0" wp14:anchorId="359EE951" wp14:editId="744A986F">
            <wp:extent cx="6126480" cy="6578801"/>
            <wp:effectExtent l="0" t="0" r="7620" b="0"/>
            <wp:docPr id="6" name="Picture 6" descr="C:\AA - PH Stuff\2021 Assmints\POP\Plot code\Plots\Trawl Survey_POP_17_19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Plot code\Plots\Trawl Survey_POP_17_19_21.jpg"/>
                    <pic:cNvPicPr>
                      <a:picLocks noChangeAspect="1" noChangeArrowheads="1"/>
                    </pic:cNvPicPr>
                  </pic:nvPicPr>
                  <pic:blipFill rotWithShape="1">
                    <a:blip r:embed="rId24">
                      <a:extLst>
                        <a:ext uri="{28A0092B-C50C-407E-A947-70E740481C1C}">
                          <a14:useLocalDpi xmlns:a14="http://schemas.microsoft.com/office/drawing/2010/main" val="0"/>
                        </a:ext>
                      </a:extLst>
                    </a:blip>
                    <a:srcRect r="28040"/>
                    <a:stretch/>
                  </pic:blipFill>
                  <pic:spPr bwMode="auto">
                    <a:xfrm>
                      <a:off x="0" y="0"/>
                      <a:ext cx="6132664" cy="6585441"/>
                    </a:xfrm>
                    <a:prstGeom prst="rect">
                      <a:avLst/>
                    </a:prstGeom>
                    <a:noFill/>
                    <a:ln>
                      <a:noFill/>
                    </a:ln>
                    <a:extLst>
                      <a:ext uri="{53640926-AAD7-44D8-BBD7-CCE9431645EC}">
                        <a14:shadowObscured xmlns:a14="http://schemas.microsoft.com/office/drawing/2010/main"/>
                      </a:ext>
                    </a:extLst>
                  </pic:spPr>
                </pic:pic>
              </a:graphicData>
            </a:graphic>
          </wp:inline>
        </w:drawing>
      </w:r>
    </w:p>
    <w:p w14:paraId="1A7A7A46" w14:textId="26354595" w:rsidR="00BA6AD6" w:rsidRDefault="00BA6AD6" w:rsidP="00BA6AD6">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w:t>
      </w:r>
      <w:r w:rsidRPr="00F4213B">
        <w:t xml:space="preserve"> catches in the 20</w:t>
      </w:r>
      <w:r w:rsidR="005F1B6C">
        <w:t>15-2019</w:t>
      </w:r>
      <w:r>
        <w:t xml:space="preserve"> GOA</w:t>
      </w:r>
      <w:r w:rsidRPr="00F4213B">
        <w:t xml:space="preserve"> groundfish surveys.</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602DD120" w:rsidR="00BA6AD6" w:rsidRDefault="00BA6AD6" w:rsidP="00BA6AD6">
      <w:pPr>
        <w:pStyle w:val="Heading6"/>
        <w:ind w:left="0" w:firstLine="0"/>
        <w:rPr>
          <w:szCs w:val="22"/>
        </w:rPr>
      </w:pPr>
      <w:r w:rsidRPr="004D397C">
        <w:t>Figure 9-6.</w:t>
      </w:r>
      <w:r w:rsidRPr="00B823BF">
        <w:t xml:space="preserve"> Groundfish</w:t>
      </w:r>
      <w:r w:rsidRPr="00A9437D">
        <w:t xml:space="preserve"> survey age compositions for GOA </w:t>
      </w:r>
      <w:r>
        <w:t>POP</w:t>
      </w:r>
      <w:r w:rsidRPr="00A9437D">
        <w:t>. Observed</w:t>
      </w:r>
      <w:r>
        <w:t xml:space="preserve"> </w:t>
      </w:r>
      <w:r w:rsidRPr="00A9437D">
        <w:t>=</w:t>
      </w:r>
      <w:r>
        <w:t xml:space="preserve"> bars, actual age composition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Groundfish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27">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selectivities for the fishery and groundfish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2C37FF2" w14:textId="270D47CB" w:rsidR="00BA6AD6" w:rsidRPr="004F607C" w:rsidRDefault="00653477" w:rsidP="00BA6AD6">
      <w:pPr>
        <w:pStyle w:val="Heading6"/>
        <w:ind w:left="0" w:firstLine="0"/>
        <w:sectPr w:rsidR="00BA6AD6" w:rsidRPr="004F607C" w:rsidSect="00A92122">
          <w:type w:val="nextColumn"/>
          <w:pgSz w:w="12240" w:h="15840"/>
          <w:pgMar w:top="1440" w:right="1440" w:bottom="1440" w:left="1440" w:header="720" w:footer="720" w:gutter="0"/>
          <w:cols w:space="720"/>
          <w:docGrid w:linePitch="360"/>
        </w:sectPr>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263444">
      <w:pPr>
        <w:pStyle w:val="Heading1"/>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groundfish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Hanselman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BD65EC">
      <w:pPr>
        <w:pStyle w:val="Heading1"/>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The Center for Independent Expert (CIE) review for Gulf of Alaska Pacific ocean perch was conducted virtually from March 30 to April 1, 2021. The panel of experts consisted of Drs Noel Cadigan, Saang-Yoon Hyun, and Geoff Tingley.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Tingley).</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17138B44" w:rsidR="00665566" w:rsidRDefault="00BD65EC" w:rsidP="00BD65EC">
      <w:r w:rsidRPr="00E45A86">
        <w:t>The following tables compile the main recommendations suggested by the reviewers and are organized by the terms of reference of the review.</w:t>
      </w:r>
    </w:p>
    <w:p w14:paraId="63D263B4" w14:textId="77777777" w:rsidR="00665566" w:rsidRDefault="00665566">
      <w:pPr>
        <w:spacing w:after="0"/>
      </w:pPr>
      <w:r>
        <w:br w:type="page"/>
      </w:r>
    </w:p>
    <w:p w14:paraId="29CA62F7" w14:textId="77777777" w:rsidR="00BD65EC" w:rsidRPr="00BD65EC" w:rsidRDefault="00BD65EC" w:rsidP="00BD65EC">
      <w:pPr>
        <w:pStyle w:val="Heading3"/>
      </w:pPr>
      <w:r w:rsidRPr="00BD65EC">
        <w:lastRenderedPageBreak/>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03C9F">
            <w:pPr>
              <w:rPr>
                <w:szCs w:val="22"/>
              </w:rPr>
            </w:pPr>
            <w:r w:rsidRPr="009B6FAB">
              <w:rPr>
                <w:szCs w:val="22"/>
              </w:rPr>
              <w:t>Tingley</w:t>
            </w:r>
          </w:p>
        </w:tc>
        <w:tc>
          <w:tcPr>
            <w:tcW w:w="3869" w:type="dxa"/>
          </w:tcPr>
          <w:p w14:paraId="0AA59239"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03C9F">
            <w:pPr>
              <w:rPr>
                <w:szCs w:val="22"/>
              </w:rPr>
            </w:pPr>
            <w:r w:rsidRPr="009B6FAB">
              <w:rPr>
                <w:szCs w:val="22"/>
              </w:rPr>
              <w:t>Tingley</w:t>
            </w:r>
          </w:p>
        </w:tc>
        <w:tc>
          <w:tcPr>
            <w:tcW w:w="3869" w:type="dxa"/>
          </w:tcPr>
          <w:p w14:paraId="42C7612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03C9F">
            <w:pPr>
              <w:rPr>
                <w:szCs w:val="22"/>
              </w:rPr>
            </w:pPr>
            <w:r w:rsidRPr="009B6FAB">
              <w:rPr>
                <w:szCs w:val="22"/>
              </w:rPr>
              <w:t>Tingley</w:t>
            </w:r>
          </w:p>
        </w:tc>
        <w:tc>
          <w:tcPr>
            <w:tcW w:w="3869" w:type="dxa"/>
          </w:tcPr>
          <w:p w14:paraId="5773D855"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03C9F">
            <w:pPr>
              <w:rPr>
                <w:szCs w:val="22"/>
              </w:rPr>
            </w:pPr>
            <w:r w:rsidRPr="009B6FAB">
              <w:rPr>
                <w:szCs w:val="22"/>
              </w:rPr>
              <w:t>Tingley</w:t>
            </w:r>
          </w:p>
        </w:tc>
        <w:tc>
          <w:tcPr>
            <w:tcW w:w="3869" w:type="dxa"/>
          </w:tcPr>
          <w:p w14:paraId="2E863A4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03C9F">
            <w:pPr>
              <w:rPr>
                <w:szCs w:val="22"/>
              </w:rPr>
            </w:pPr>
            <w:r w:rsidRPr="009B6FAB">
              <w:rPr>
                <w:szCs w:val="22"/>
              </w:rPr>
              <w:t>Cadigan</w:t>
            </w:r>
          </w:p>
        </w:tc>
        <w:tc>
          <w:tcPr>
            <w:tcW w:w="3869" w:type="dxa"/>
          </w:tcPr>
          <w:p w14:paraId="75E4DAC1"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Perreault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03C9F">
            <w:pPr>
              <w:rPr>
                <w:szCs w:val="22"/>
              </w:rPr>
            </w:pPr>
            <w:r w:rsidRPr="009B6FAB">
              <w:rPr>
                <w:szCs w:val="22"/>
              </w:rPr>
              <w:t>Cadigan</w:t>
            </w:r>
          </w:p>
        </w:tc>
        <w:tc>
          <w:tcPr>
            <w:tcW w:w="3869" w:type="dxa"/>
          </w:tcPr>
          <w:p w14:paraId="1D460DA2"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03C9F">
            <w:pPr>
              <w:rPr>
                <w:szCs w:val="22"/>
              </w:rPr>
            </w:pPr>
            <w:r w:rsidRPr="009B6FAB">
              <w:rPr>
                <w:szCs w:val="22"/>
              </w:rPr>
              <w:lastRenderedPageBreak/>
              <w:t>Cadigan</w:t>
            </w:r>
          </w:p>
        </w:tc>
        <w:tc>
          <w:tcPr>
            <w:tcW w:w="3869" w:type="dxa"/>
          </w:tcPr>
          <w:p w14:paraId="79BE10EF"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vestigate a bootstrap re-sampling procedure (e.g., Jourdain et al., 2020) to estimate uncertainty (i.e., covariance) in survey age compositions. This could also be considered for fishery compositions, although I recognize that it may be less straight-forward if there is data-borrowing for unsampled fishery “strata” (i.e., gears, areas, seasons, etc.).</w:t>
            </w:r>
          </w:p>
        </w:tc>
        <w:tc>
          <w:tcPr>
            <w:tcW w:w="3924" w:type="dxa"/>
          </w:tcPr>
          <w:p w14:paraId="06AB0113" w14:textId="62AFC252"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Currently being investigated by Sisky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03C9F">
            <w:pPr>
              <w:rPr>
                <w:szCs w:val="22"/>
              </w:rPr>
            </w:pPr>
            <w:r w:rsidRPr="009B6FAB">
              <w:rPr>
                <w:szCs w:val="22"/>
              </w:rPr>
              <w:t>Hyun</w:t>
            </w:r>
          </w:p>
        </w:tc>
        <w:tc>
          <w:tcPr>
            <w:tcW w:w="3869" w:type="dxa"/>
          </w:tcPr>
          <w:p w14:paraId="6C582885"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If the survey for the POP stock assessment continues to rely on a bottom trawl survey, they should consider increasing the current trawlable area.</w:t>
            </w:r>
          </w:p>
        </w:tc>
        <w:tc>
          <w:tcPr>
            <w:tcW w:w="3924" w:type="dxa"/>
          </w:tcPr>
          <w:p w14:paraId="3895D7F3" w14:textId="4767875C"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e current method for selecting trawl sites will continue to expand our understanding of trawlable and untrawlabl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03C9F">
            <w:pPr>
              <w:rPr>
                <w:szCs w:val="22"/>
              </w:rPr>
            </w:pPr>
            <w:r w:rsidRPr="009B6FAB">
              <w:rPr>
                <w:szCs w:val="22"/>
              </w:rPr>
              <w:t>Hyun</w:t>
            </w:r>
          </w:p>
        </w:tc>
        <w:tc>
          <w:tcPr>
            <w:tcW w:w="3869" w:type="dxa"/>
          </w:tcPr>
          <w:p w14:paraId="3D9FB340"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They should revise the calculation of the CV of annual bottom trawl survey indices (annual relative population sizes) because they failed to consider the covariances of survey indices from neighboring strata when calculating the variance of the annual survey index.</w:t>
            </w:r>
          </w:p>
        </w:tc>
        <w:tc>
          <w:tcPr>
            <w:tcW w:w="3924" w:type="dxa"/>
          </w:tcPr>
          <w:p w14:paraId="102E08FF" w14:textId="77DADBF0"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1C0C6D1A" w14:textId="77777777" w:rsidR="00BD65EC" w:rsidRPr="00E45A86" w:rsidRDefault="00BD65EC" w:rsidP="00BD65EC">
      <w:pPr>
        <w:pStyle w:val="Heading3"/>
      </w:pPr>
      <w:r w:rsidRPr="00E45A86">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03C9F">
            <w:pPr>
              <w:rPr>
                <w:szCs w:val="22"/>
              </w:rPr>
            </w:pPr>
            <w:r w:rsidRPr="009B6FAB">
              <w:rPr>
                <w:szCs w:val="22"/>
              </w:rPr>
              <w:t>Tingley</w:t>
            </w:r>
          </w:p>
        </w:tc>
        <w:tc>
          <w:tcPr>
            <w:tcW w:w="3782" w:type="dxa"/>
          </w:tcPr>
          <w:p w14:paraId="01803DFA"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03C9F">
            <w:pPr>
              <w:rPr>
                <w:szCs w:val="22"/>
              </w:rPr>
            </w:pPr>
            <w:r w:rsidRPr="009B6FAB">
              <w:rPr>
                <w:szCs w:val="22"/>
              </w:rPr>
              <w:t>Cadigan</w:t>
            </w:r>
          </w:p>
        </w:tc>
        <w:tc>
          <w:tcPr>
            <w:tcW w:w="3782" w:type="dxa"/>
          </w:tcPr>
          <w:p w14:paraId="362B140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a sensitivity model run with an initial age-structure derived using the assumed M and a few years of F like that estimated for 1961. For example, initial cumulative Z = a*M + min(a,3)*Finit will be appropriate if the stock experienced Finit fishing mortality for three years prior to the start of the assessment model.</w:t>
            </w:r>
          </w:p>
        </w:tc>
        <w:tc>
          <w:tcPr>
            <w:tcW w:w="4050" w:type="dxa"/>
          </w:tcPr>
          <w:p w14:paraId="469E5590" w14:textId="4333C484" w:rsidR="00664BE3" w:rsidRPr="009B6FAB" w:rsidRDefault="001A6504"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03C9F">
            <w:pPr>
              <w:rPr>
                <w:szCs w:val="22"/>
              </w:rPr>
            </w:pPr>
            <w:r w:rsidRPr="009B6FAB">
              <w:rPr>
                <w:szCs w:val="22"/>
              </w:rPr>
              <w:t>Cadigan</w:t>
            </w:r>
          </w:p>
        </w:tc>
        <w:tc>
          <w:tcPr>
            <w:tcW w:w="3782" w:type="dxa"/>
          </w:tcPr>
          <w:p w14:paraId="1C81A828"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a stock-recruit model with autocorrelated errors to improve the fit of the POP assessment model. Investigate possible drivers of patterns in recruitment deviations.</w:t>
            </w:r>
          </w:p>
        </w:tc>
        <w:tc>
          <w:tcPr>
            <w:tcW w:w="4050" w:type="dxa"/>
          </w:tcPr>
          <w:p w14:paraId="527679CF" w14:textId="4C59CFA6"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03C9F">
            <w:pPr>
              <w:rPr>
                <w:szCs w:val="22"/>
              </w:rPr>
            </w:pPr>
            <w:r w:rsidRPr="009B6FAB">
              <w:rPr>
                <w:szCs w:val="22"/>
              </w:rPr>
              <w:t>Cadigan</w:t>
            </w:r>
          </w:p>
        </w:tc>
        <w:tc>
          <w:tcPr>
            <w:tcW w:w="3782" w:type="dxa"/>
          </w:tcPr>
          <w:p w14:paraId="03D1D13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removing priors for F Regularity and σ</w:t>
            </w:r>
            <w:r w:rsidRPr="009B6FAB">
              <w:rPr>
                <w:color w:val="000000" w:themeColor="text1"/>
                <w:szCs w:val="22"/>
                <w:vertAlign w:val="subscript"/>
              </w:rPr>
              <w:t>R</w:t>
            </w:r>
            <w:r w:rsidRPr="009B6FAB">
              <w:rPr>
                <w:color w:val="000000" w:themeColor="text1"/>
                <w:szCs w:val="22"/>
              </w:rPr>
              <w:t>.</w:t>
            </w:r>
          </w:p>
        </w:tc>
        <w:tc>
          <w:tcPr>
            <w:tcW w:w="4050" w:type="dxa"/>
          </w:tcPr>
          <w:p w14:paraId="7ABD11F0" w14:textId="4F6A8507"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03C9F">
            <w:pPr>
              <w:rPr>
                <w:szCs w:val="22"/>
              </w:rPr>
            </w:pPr>
            <w:r w:rsidRPr="009B6FAB">
              <w:rPr>
                <w:szCs w:val="22"/>
              </w:rPr>
              <w:lastRenderedPageBreak/>
              <w:t>Cadigan, Hyun</w:t>
            </w:r>
          </w:p>
        </w:tc>
        <w:tc>
          <w:tcPr>
            <w:tcW w:w="3782" w:type="dxa"/>
          </w:tcPr>
          <w:p w14:paraId="0A59146B"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03C9F">
            <w:pPr>
              <w:rPr>
                <w:szCs w:val="22"/>
              </w:rPr>
            </w:pPr>
            <w:r w:rsidRPr="009B6FAB">
              <w:rPr>
                <w:szCs w:val="22"/>
              </w:rPr>
              <w:t>Cadigan</w:t>
            </w:r>
          </w:p>
        </w:tc>
        <w:tc>
          <w:tcPr>
            <w:tcW w:w="3782" w:type="dxa"/>
          </w:tcPr>
          <w:p w14:paraId="69105238"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03C9F">
            <w:pPr>
              <w:rPr>
                <w:szCs w:val="22"/>
              </w:rPr>
            </w:pPr>
            <w:r w:rsidRPr="009B6FAB">
              <w:rPr>
                <w:szCs w:val="22"/>
              </w:rPr>
              <w:t>Cadigan</w:t>
            </w:r>
          </w:p>
        </w:tc>
        <w:tc>
          <w:tcPr>
            <w:tcW w:w="3782" w:type="dxa"/>
          </w:tcPr>
          <w:p w14:paraId="6B504C1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03C9F">
            <w:pPr>
              <w:rPr>
                <w:szCs w:val="22"/>
              </w:rPr>
            </w:pPr>
            <w:r w:rsidRPr="009B6FAB">
              <w:rPr>
                <w:szCs w:val="22"/>
              </w:rPr>
              <w:t>Cadigan</w:t>
            </w:r>
          </w:p>
        </w:tc>
        <w:tc>
          <w:tcPr>
            <w:tcW w:w="3782" w:type="dxa"/>
          </w:tcPr>
          <w:p w14:paraId="1E6F8571"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03C9F">
            <w:pPr>
              <w:rPr>
                <w:szCs w:val="22"/>
              </w:rPr>
            </w:pPr>
            <w:r w:rsidRPr="009B6FAB">
              <w:rPr>
                <w:szCs w:val="22"/>
              </w:rPr>
              <w:t>Cadigan</w:t>
            </w:r>
          </w:p>
        </w:tc>
        <w:tc>
          <w:tcPr>
            <w:tcW w:w="3782" w:type="dxa"/>
          </w:tcPr>
          <w:p w14:paraId="1DE2B17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5C36BF2C" w14:textId="77777777" w:rsidR="00BD65EC" w:rsidRPr="00E45A86" w:rsidRDefault="00BD65EC" w:rsidP="00BD65EC">
      <w:pPr>
        <w:pStyle w:val="Heading3"/>
      </w:pPr>
      <w:r w:rsidRPr="00E45A86">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03C9F">
            <w:pPr>
              <w:rPr>
                <w:szCs w:val="22"/>
              </w:rPr>
            </w:pPr>
            <w:r w:rsidRPr="009B6FAB">
              <w:rPr>
                <w:szCs w:val="22"/>
              </w:rPr>
              <w:t>Reviewer</w:t>
            </w:r>
          </w:p>
        </w:tc>
        <w:tc>
          <w:tcPr>
            <w:tcW w:w="3871" w:type="dxa"/>
          </w:tcPr>
          <w:p w14:paraId="27E769FB" w14:textId="77777777"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03C9F">
            <w:pPr>
              <w:rPr>
                <w:szCs w:val="22"/>
              </w:rPr>
            </w:pPr>
            <w:r w:rsidRPr="009B6FAB">
              <w:rPr>
                <w:szCs w:val="22"/>
              </w:rPr>
              <w:t>Tingley</w:t>
            </w:r>
          </w:p>
        </w:tc>
        <w:tc>
          <w:tcPr>
            <w:tcW w:w="3871" w:type="dxa"/>
          </w:tcPr>
          <w:p w14:paraId="7116417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03C9F">
            <w:pPr>
              <w:rPr>
                <w:szCs w:val="22"/>
              </w:rPr>
            </w:pPr>
            <w:r w:rsidRPr="009B6FAB">
              <w:rPr>
                <w:szCs w:val="22"/>
              </w:rPr>
              <w:t>Hyun</w:t>
            </w:r>
          </w:p>
        </w:tc>
        <w:tc>
          <w:tcPr>
            <w:tcW w:w="3871" w:type="dxa"/>
          </w:tcPr>
          <w:p w14:paraId="40EE1366"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cpue’s into the assessment model framework.  </w:t>
            </w:r>
          </w:p>
        </w:tc>
        <w:tc>
          <w:tcPr>
            <w:tcW w:w="4050" w:type="dxa"/>
          </w:tcPr>
          <w:p w14:paraId="7A1E82D2" w14:textId="4574D5ED"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03C9F">
            <w:pPr>
              <w:rPr>
                <w:szCs w:val="22"/>
              </w:rPr>
            </w:pPr>
            <w:r w:rsidRPr="009B6FAB">
              <w:rPr>
                <w:szCs w:val="22"/>
              </w:rPr>
              <w:t>Hyun</w:t>
            </w:r>
          </w:p>
        </w:tc>
        <w:tc>
          <w:tcPr>
            <w:tcW w:w="3871" w:type="dxa"/>
          </w:tcPr>
          <w:p w14:paraId="2F76195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03C9F">
            <w:pPr>
              <w:rPr>
                <w:szCs w:val="22"/>
              </w:rPr>
            </w:pPr>
            <w:r w:rsidRPr="009B6FAB">
              <w:rPr>
                <w:szCs w:val="22"/>
              </w:rPr>
              <w:t>Hyun</w:t>
            </w:r>
          </w:p>
        </w:tc>
        <w:tc>
          <w:tcPr>
            <w:tcW w:w="3871" w:type="dxa"/>
          </w:tcPr>
          <w:p w14:paraId="1521CCBE"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Pr="009B6FAB">
              <w:rPr>
                <w:noProof/>
                <w:color w:val="000000" w:themeColor="text1"/>
                <w:szCs w:val="22"/>
              </w:rPr>
              <w:object w:dxaOrig="300" w:dyaOrig="360" w14:anchorId="77A3E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8.3pt;mso-width-percent:0;mso-height-percent:0;mso-width-percent:0;mso-height-percent:0" o:ole="">
                  <v:imagedata r:id="rId38" o:title=""/>
                </v:shape>
                <o:OLEObject Type="Embed" ProgID="Equation.DSMT4" ShapeID="_x0000_i1025" DrawAspect="Content" ObjectID="_1697617991" r:id="rId39"/>
              </w:object>
            </w:r>
            <w:r w:rsidRPr="009B6FAB">
              <w:rPr>
                <w:color w:val="000000" w:themeColor="text1"/>
                <w:szCs w:val="22"/>
              </w:rPr>
              <w:t xml:space="preserve"> must be revised (beyond the typo).  The revised form, </w:t>
            </w:r>
            <w:r w:rsidRPr="009B6FAB">
              <w:rPr>
                <w:color w:val="000000" w:themeColor="text1"/>
                <w:szCs w:val="22"/>
              </w:rPr>
              <w:lastRenderedPageBreak/>
              <w:t>which I suggest above, might improve the model performance.</w:t>
            </w:r>
          </w:p>
        </w:tc>
        <w:tc>
          <w:tcPr>
            <w:tcW w:w="4050" w:type="dxa"/>
          </w:tcPr>
          <w:p w14:paraId="024B4AF8" w14:textId="32CEACE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03C9F">
            <w:pPr>
              <w:rPr>
                <w:szCs w:val="22"/>
              </w:rPr>
            </w:pPr>
            <w:r w:rsidRPr="009B6FAB">
              <w:rPr>
                <w:szCs w:val="22"/>
              </w:rPr>
              <w:t>Hyun</w:t>
            </w:r>
          </w:p>
        </w:tc>
        <w:tc>
          <w:tcPr>
            <w:tcW w:w="3871" w:type="dxa"/>
          </w:tcPr>
          <w:p w14:paraId="03E8C3CB"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5FC1AFE9" w14:textId="77777777" w:rsidR="00BD65EC" w:rsidRPr="00E45A86" w:rsidRDefault="00BD65EC" w:rsidP="00BD65EC">
      <w:pPr>
        <w:pStyle w:val="Heading3"/>
      </w:pPr>
      <w:r w:rsidRPr="00E45A86">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03C9F">
            <w:pPr>
              <w:rPr>
                <w:szCs w:val="22"/>
              </w:rPr>
            </w:pPr>
            <w:r w:rsidRPr="009B6FAB">
              <w:rPr>
                <w:szCs w:val="22"/>
              </w:rPr>
              <w:t>Reviewer</w:t>
            </w:r>
          </w:p>
        </w:tc>
        <w:tc>
          <w:tcPr>
            <w:tcW w:w="3871" w:type="dxa"/>
          </w:tcPr>
          <w:p w14:paraId="538EA26C"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03C9F">
            <w:pPr>
              <w:rPr>
                <w:szCs w:val="22"/>
              </w:rPr>
            </w:pPr>
            <w:r w:rsidRPr="009B6FAB">
              <w:rPr>
                <w:szCs w:val="22"/>
              </w:rPr>
              <w:t>Tingley</w:t>
            </w:r>
          </w:p>
        </w:tc>
        <w:tc>
          <w:tcPr>
            <w:tcW w:w="3871" w:type="dxa"/>
          </w:tcPr>
          <w:p w14:paraId="10C0363B"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tinue to exclude the 1984 and 1987 survey biomass estimates and survey composition data from all future assessments as these are clearly not part of the longer survey timeseries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03C9F">
            <w:pPr>
              <w:rPr>
                <w:szCs w:val="22"/>
              </w:rPr>
            </w:pPr>
            <w:r w:rsidRPr="009B6FAB">
              <w:rPr>
                <w:szCs w:val="22"/>
              </w:rPr>
              <w:t>Tingley, Cadigan</w:t>
            </w:r>
          </w:p>
        </w:tc>
        <w:tc>
          <w:tcPr>
            <w:tcW w:w="3871" w:type="dxa"/>
          </w:tcPr>
          <w:p w14:paraId="5CC615F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timeseries). These two years do not appear to be part of the longer survey timeseries due to different timing, tow duration and survey structure. </w:t>
            </w:r>
          </w:p>
        </w:tc>
        <w:tc>
          <w:tcPr>
            <w:tcW w:w="4050" w:type="dxa"/>
          </w:tcPr>
          <w:p w14:paraId="3B53E247" w14:textId="0B9F2E7B"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03C9F">
            <w:pPr>
              <w:rPr>
                <w:szCs w:val="22"/>
              </w:rPr>
            </w:pPr>
            <w:r w:rsidRPr="009B6FAB">
              <w:rPr>
                <w:szCs w:val="22"/>
              </w:rPr>
              <w:t>Tingley</w:t>
            </w:r>
          </w:p>
        </w:tc>
        <w:tc>
          <w:tcPr>
            <w:tcW w:w="3871" w:type="dxa"/>
          </w:tcPr>
          <w:p w14:paraId="02A9D066"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0" w:anchor="Proposals" w:history="1">
              <w:r w:rsidRPr="009B6FAB">
                <w:rPr>
                  <w:color w:val="000000" w:themeColor="text1"/>
                  <w:szCs w:val="22"/>
                </w:rPr>
                <w:t>proposed</w:t>
              </w:r>
            </w:hyperlink>
            <w:r w:rsidRPr="009B6FAB">
              <w:rPr>
                <w:color w:val="000000" w:themeColor="text1"/>
                <w:szCs w:val="22"/>
              </w:rPr>
              <w:t xml:space="preserve"> approaches, or an alternative approach, is used so as to reduce uncertainty in the next assessment.</w:t>
            </w:r>
          </w:p>
        </w:tc>
        <w:tc>
          <w:tcPr>
            <w:tcW w:w="4050" w:type="dxa"/>
          </w:tcPr>
          <w:p w14:paraId="105F2E9D" w14:textId="5B27330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03C9F">
            <w:pPr>
              <w:rPr>
                <w:szCs w:val="22"/>
              </w:rPr>
            </w:pPr>
            <w:r w:rsidRPr="009B6FAB">
              <w:rPr>
                <w:szCs w:val="22"/>
              </w:rPr>
              <w:lastRenderedPageBreak/>
              <w:t>Tingley</w:t>
            </w:r>
          </w:p>
        </w:tc>
        <w:tc>
          <w:tcPr>
            <w:tcW w:w="3871" w:type="dxa"/>
          </w:tcPr>
          <w:p w14:paraId="4E22674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support the development and application of spatio-temporal models (such as VAST) for use in stock assessments. In order to make this effective, there need to be a rapid development of a suite of informative diagnostics for spatio-temporal models in a fisheries stock assessment context. Until such time as suitable diagnostics are available, it is recommended that these spatio-temporal models are only used in sensitivity model runs and not in the base case from which management advice is developed.</w:t>
            </w:r>
          </w:p>
        </w:tc>
        <w:tc>
          <w:tcPr>
            <w:tcW w:w="4050" w:type="dxa"/>
          </w:tcPr>
          <w:p w14:paraId="490CA978" w14:textId="28028D8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03C9F">
            <w:pPr>
              <w:rPr>
                <w:szCs w:val="22"/>
              </w:rPr>
            </w:pPr>
            <w:r w:rsidRPr="009B6FAB">
              <w:rPr>
                <w:szCs w:val="22"/>
              </w:rPr>
              <w:t>Cadigan</w:t>
            </w:r>
          </w:p>
        </w:tc>
        <w:tc>
          <w:tcPr>
            <w:tcW w:w="3871" w:type="dxa"/>
          </w:tcPr>
          <w:p w14:paraId="59CD4B6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03C9F">
            <w:pPr>
              <w:rPr>
                <w:szCs w:val="22"/>
              </w:rPr>
            </w:pPr>
            <w:r w:rsidRPr="009B6FAB">
              <w:rPr>
                <w:szCs w:val="22"/>
              </w:rPr>
              <w:t>Cadigan</w:t>
            </w:r>
          </w:p>
        </w:tc>
        <w:tc>
          <w:tcPr>
            <w:tcW w:w="3871" w:type="dxa"/>
          </w:tcPr>
          <w:p w14:paraId="6B09B05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03C9F">
            <w:pPr>
              <w:rPr>
                <w:szCs w:val="22"/>
              </w:rPr>
            </w:pPr>
            <w:r w:rsidRPr="009B6FAB">
              <w:rPr>
                <w:szCs w:val="22"/>
              </w:rPr>
              <w:t>Cadigan</w:t>
            </w:r>
          </w:p>
        </w:tc>
        <w:tc>
          <w:tcPr>
            <w:tcW w:w="3871" w:type="dxa"/>
          </w:tcPr>
          <w:p w14:paraId="023CD9E7"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trawlabl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trawlable and untrawlable grounds.</w:t>
            </w:r>
          </w:p>
        </w:tc>
        <w:tc>
          <w:tcPr>
            <w:tcW w:w="4050" w:type="dxa"/>
          </w:tcPr>
          <w:p w14:paraId="0432E8D9" w14:textId="46EB66CF"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03C9F">
            <w:pPr>
              <w:rPr>
                <w:szCs w:val="22"/>
              </w:rPr>
            </w:pPr>
            <w:r w:rsidRPr="009B6FAB">
              <w:rPr>
                <w:szCs w:val="22"/>
              </w:rPr>
              <w:t>Cadigan</w:t>
            </w:r>
          </w:p>
        </w:tc>
        <w:tc>
          <w:tcPr>
            <w:tcW w:w="3871" w:type="dxa"/>
          </w:tcPr>
          <w:p w14:paraId="0ABB5DA4"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03C9F">
            <w:pPr>
              <w:rPr>
                <w:szCs w:val="22"/>
              </w:rPr>
            </w:pPr>
            <w:r w:rsidRPr="009B6FAB">
              <w:rPr>
                <w:szCs w:val="22"/>
              </w:rPr>
              <w:t>Cadigan</w:t>
            </w:r>
          </w:p>
        </w:tc>
        <w:tc>
          <w:tcPr>
            <w:tcW w:w="3871" w:type="dxa"/>
          </w:tcPr>
          <w:p w14:paraId="367C9D51"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the 1984 and 1987 survey catches in the VAST model, to extend the survey biomass indices back to those years. This VAST model should include those effects that were different or less standardized in the 1984 and 1987 surveys. Consider the potential confounding of year effects with other effects.</w:t>
            </w:r>
          </w:p>
        </w:tc>
        <w:tc>
          <w:tcPr>
            <w:tcW w:w="4050" w:type="dxa"/>
          </w:tcPr>
          <w:p w14:paraId="6110E00E" w14:textId="0E819E18"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03C9F">
            <w:pPr>
              <w:rPr>
                <w:szCs w:val="22"/>
              </w:rPr>
            </w:pPr>
            <w:r w:rsidRPr="009B6FAB">
              <w:rPr>
                <w:szCs w:val="22"/>
              </w:rPr>
              <w:lastRenderedPageBreak/>
              <w:t>Cadigan</w:t>
            </w:r>
          </w:p>
        </w:tc>
        <w:tc>
          <w:tcPr>
            <w:tcW w:w="3871" w:type="dxa"/>
          </w:tcPr>
          <w:p w14:paraId="084AF47A"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77777777" w:rsidR="00BD65EC" w:rsidRPr="00E45A86" w:rsidRDefault="00BD65EC" w:rsidP="00BD65EC">
      <w:pPr>
        <w:pStyle w:val="Heading3"/>
      </w:pPr>
      <w:r w:rsidRPr="00E45A86">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03C9F">
            <w:pPr>
              <w:rPr>
                <w:szCs w:val="22"/>
              </w:rPr>
            </w:pPr>
            <w:r w:rsidRPr="009B6FAB">
              <w:rPr>
                <w:szCs w:val="22"/>
              </w:rPr>
              <w:t>Reviewer</w:t>
            </w:r>
          </w:p>
        </w:tc>
        <w:tc>
          <w:tcPr>
            <w:tcW w:w="3781" w:type="dxa"/>
          </w:tcPr>
          <w:p w14:paraId="272F66D3"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03C9F">
            <w:pPr>
              <w:rPr>
                <w:szCs w:val="22"/>
              </w:rPr>
            </w:pPr>
            <w:r w:rsidRPr="009B6FAB">
              <w:rPr>
                <w:szCs w:val="22"/>
              </w:rPr>
              <w:t>Tingley</w:t>
            </w:r>
          </w:p>
        </w:tc>
        <w:tc>
          <w:tcPr>
            <w:tcW w:w="3781" w:type="dxa"/>
          </w:tcPr>
          <w:p w14:paraId="2CC4B525"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03C9F">
            <w:pPr>
              <w:rPr>
                <w:szCs w:val="22"/>
              </w:rPr>
            </w:pPr>
            <w:r w:rsidRPr="009B6FAB">
              <w:rPr>
                <w:szCs w:val="22"/>
              </w:rPr>
              <w:t>Tingley</w:t>
            </w:r>
          </w:p>
        </w:tc>
        <w:tc>
          <w:tcPr>
            <w:tcW w:w="3781" w:type="dxa"/>
          </w:tcPr>
          <w:p w14:paraId="53B386F5"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03C9F">
            <w:pPr>
              <w:rPr>
                <w:szCs w:val="22"/>
              </w:rPr>
            </w:pPr>
            <w:r w:rsidRPr="009B6FAB">
              <w:rPr>
                <w:szCs w:val="22"/>
              </w:rPr>
              <w:t>Cadigan</w:t>
            </w:r>
          </w:p>
        </w:tc>
        <w:tc>
          <w:tcPr>
            <w:tcW w:w="3781" w:type="dxa"/>
          </w:tcPr>
          <w:p w14:paraId="0550693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03C9F">
            <w:pPr>
              <w:rPr>
                <w:szCs w:val="22"/>
              </w:rPr>
            </w:pPr>
            <w:r w:rsidRPr="009B6FAB">
              <w:rPr>
                <w:szCs w:val="22"/>
              </w:rPr>
              <w:t>Cadigan</w:t>
            </w:r>
          </w:p>
        </w:tc>
        <w:tc>
          <w:tcPr>
            <w:tcW w:w="3781" w:type="dxa"/>
          </w:tcPr>
          <w:p w14:paraId="1B2B62A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1213B8D3" w14:textId="77777777" w:rsidR="00BD65EC" w:rsidRPr="00E45A86" w:rsidRDefault="00BD65EC" w:rsidP="00BD65EC">
      <w:pPr>
        <w:rPr>
          <w:rFonts w:ascii="Cambria" w:hAnsi="Cambria"/>
        </w:rPr>
      </w:pPr>
    </w:p>
    <w:p w14:paraId="4A832210" w14:textId="77777777" w:rsidR="00193076" w:rsidRDefault="00193076" w:rsidP="003465DF"/>
    <w:sectPr w:rsidR="00193076" w:rsidSect="00B024CF">
      <w:headerReference w:type="default" r:id="rId41"/>
      <w:type w:val="nextColumn"/>
      <w:pgSz w:w="12240" w:h="15840" w:code="1"/>
      <w:pgMar w:top="1440" w:right="1440" w:bottom="1440" w:left="1440" w:header="720" w:footer="720" w:gutter="0"/>
      <w:cols w:space="720"/>
      <w:noEndnote/>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Jane.Sullivan" w:date="2021-11-05T10:10:00Z" w:initials="J">
    <w:p w14:paraId="5221086A" w14:textId="00BD320D" w:rsidR="00C91E4F" w:rsidRDefault="00C91E4F">
      <w:pPr>
        <w:pStyle w:val="CommentText"/>
      </w:pPr>
      <w:r>
        <w:rPr>
          <w:rStyle w:val="CommentReference"/>
        </w:rPr>
        <w:annotationRef/>
      </w:r>
      <w:r>
        <w:t>Max and recommended ABCs are bolded, not recommended ABC andOFL</w:t>
      </w:r>
    </w:p>
  </w:comment>
  <w:comment w:id="2" w:author="Jane.Sullivan" w:date="2021-11-05T10:13:00Z" w:initials="J">
    <w:p w14:paraId="7535C16F" w14:textId="4E6EE41D" w:rsidR="00C91E4F" w:rsidRDefault="00C91E4F">
      <w:pPr>
        <w:pStyle w:val="CommentText"/>
      </w:pPr>
      <w:r>
        <w:rPr>
          <w:rStyle w:val="CommentReference"/>
        </w:rPr>
        <w:annotationRef/>
      </w:r>
      <w:r>
        <w:t>Looks like I did this wrong in REBS….</w:t>
      </w:r>
    </w:p>
  </w:comment>
  <w:comment w:id="3" w:author="Jane.Sullivan" w:date="2021-11-05T10:14:00Z" w:initials="J">
    <w:p w14:paraId="0F321A4F" w14:textId="214F627F" w:rsidR="00C91E4F" w:rsidRDefault="00C91E4F">
      <w:pPr>
        <w:pStyle w:val="CommentText"/>
      </w:pPr>
      <w:r>
        <w:rPr>
          <w:rStyle w:val="CommentReference"/>
        </w:rPr>
        <w:annotationRef/>
      </w:r>
      <w:r>
        <w:t>210,257 in table below</w:t>
      </w:r>
    </w:p>
  </w:comment>
  <w:comment w:id="7" w:author="Jane.Sullivan" w:date="2021-11-05T10:26:00Z" w:initials="J">
    <w:p w14:paraId="63DC1EEF" w14:textId="6F10215D" w:rsidR="0068242F" w:rsidRDefault="0068242F">
      <w:pPr>
        <w:pStyle w:val="CommentText"/>
      </w:pPr>
      <w:r>
        <w:rPr>
          <w:rStyle w:val="CommentReference"/>
        </w:rPr>
        <w:annotationRef/>
      </w:r>
      <w:r>
        <w:t>I got 40,332 and 3,864 t</w:t>
      </w:r>
    </w:p>
  </w:comment>
  <w:comment w:id="8" w:author="Jane.Sullivan" w:date="2021-11-05T10:28:00Z" w:initials="J">
    <w:p w14:paraId="672B3232" w14:textId="2E4AC0BC" w:rsidR="00756AB5" w:rsidRDefault="00756AB5">
      <w:pPr>
        <w:pStyle w:val="CommentText"/>
      </w:pPr>
      <w:r>
        <w:rPr>
          <w:rStyle w:val="CommentReference"/>
        </w:rPr>
        <w:annotationRef/>
      </w:r>
      <w:r>
        <w:t>So, here you’re supposed to use the raw not projected catch (28,187 t)?</w:t>
      </w:r>
    </w:p>
  </w:comment>
  <w:comment w:id="11" w:author="Jane.Sullivan" w:date="2021-11-05T10:31:00Z" w:initials="J">
    <w:p w14:paraId="418EAB2B" w14:textId="0D503A7E" w:rsidR="00BA2125" w:rsidRDefault="00BA2125">
      <w:pPr>
        <w:pStyle w:val="CommentText"/>
      </w:pPr>
      <w:r>
        <w:rPr>
          <w:rStyle w:val="CommentReference"/>
        </w:rPr>
        <w:annotationRef/>
      </w:r>
      <w:r>
        <w:t>Update if need be</w:t>
      </w:r>
    </w:p>
  </w:comment>
  <w:comment w:id="14" w:author="Ben.Williams" w:date="2021-11-03T08:14:00Z" w:initials="B">
    <w:p w14:paraId="26B8C9ED" w14:textId="5AF07208" w:rsidR="00C91E4F" w:rsidRDefault="00C91E4F">
      <w:pPr>
        <w:pStyle w:val="CommentText"/>
      </w:pPr>
      <w:r>
        <w:rPr>
          <w:rStyle w:val="CommentReference"/>
        </w:rPr>
        <w:annotationRef/>
      </w:r>
      <w:r>
        <w:t>No</w:t>
      </w:r>
      <w:r w:rsidR="009F4C28">
        <w:t>t</w:t>
      </w:r>
      <w:r>
        <w:t xml:space="preserve"> in references</w:t>
      </w:r>
    </w:p>
  </w:comment>
  <w:comment w:id="16" w:author="Ben.Williams" w:date="2021-11-03T08:15:00Z" w:initials="B">
    <w:p w14:paraId="4D25E8E2" w14:textId="2939C047" w:rsidR="00C91E4F" w:rsidRDefault="00C91E4F">
      <w:pPr>
        <w:pStyle w:val="CommentText"/>
      </w:pPr>
      <w:r>
        <w:rPr>
          <w:rStyle w:val="CommentReference"/>
        </w:rPr>
        <w:annotationRef/>
      </w:r>
      <w:r>
        <w:t>Name change a few years back</w:t>
      </w:r>
    </w:p>
  </w:comment>
  <w:comment w:id="21" w:author="Ben.Williams" w:date="2021-11-02T18:20:00Z" w:initials="B">
    <w:p w14:paraId="6DC7D2A0" w14:textId="4ED6C432" w:rsidR="00C91E4F" w:rsidRDefault="00C91E4F">
      <w:pPr>
        <w:pStyle w:val="CommentText"/>
      </w:pPr>
      <w:r>
        <w:rPr>
          <w:rStyle w:val="CommentReference"/>
        </w:rPr>
        <w:annotationRef/>
      </w:r>
      <w:r>
        <w:t>Have pollock scientific name, do you also want the scientific names of these species?</w:t>
      </w:r>
    </w:p>
  </w:comment>
  <w:comment w:id="22" w:author="Jane.Sullivan" w:date="2021-11-05T10:34:00Z" w:initials="J">
    <w:p w14:paraId="1877045F" w14:textId="0DC7652B" w:rsidR="00F0282A" w:rsidRDefault="00F0282A">
      <w:pPr>
        <w:pStyle w:val="CommentText"/>
      </w:pPr>
      <w:r>
        <w:rPr>
          <w:rStyle w:val="CommentReference"/>
        </w:rPr>
        <w:annotationRef/>
      </w:r>
      <w:r w:rsidRPr="00F0282A">
        <w:t>https://royalsocietypublishing.org/doi/pdf/10.1098/rsos.170966</w:t>
      </w:r>
    </w:p>
  </w:comment>
  <w:comment w:id="23" w:author="Ben.Williams" w:date="2021-11-03T06:47:00Z" w:initials="B">
    <w:p w14:paraId="2FB6F85C" w14:textId="7A5527C3" w:rsidR="00C91E4F" w:rsidRDefault="00C91E4F">
      <w:pPr>
        <w:pStyle w:val="CommentText"/>
      </w:pPr>
      <w:r>
        <w:rPr>
          <w:rStyle w:val="CommentReference"/>
        </w:rPr>
        <w:annotationRef/>
      </w:r>
      <w:r>
        <w:t>There isn’t a footnote, just the caption</w:t>
      </w:r>
    </w:p>
  </w:comment>
  <w:comment w:id="29" w:author="Ben.Williams" w:date="2021-11-03T08:20:00Z" w:initials="B">
    <w:p w14:paraId="1341482E" w14:textId="45EAE86D" w:rsidR="00C91E4F" w:rsidRPr="008A7778" w:rsidRDefault="00C91E4F">
      <w:pPr>
        <w:pStyle w:val="CommentText"/>
      </w:pPr>
      <w:r>
        <w:rPr>
          <w:rStyle w:val="CommentReference"/>
        </w:rPr>
        <w:annotationRef/>
      </w:r>
      <w:r>
        <w:t xml:space="preserve">Is this the 2021 sometimes referenced, or the </w:t>
      </w:r>
      <w:r>
        <w:rPr>
          <w:i/>
        </w:rPr>
        <w:t>In review</w:t>
      </w:r>
      <w:r>
        <w:t xml:space="preserve"> reference?</w:t>
      </w:r>
    </w:p>
  </w:comment>
  <w:comment w:id="30" w:author="Ben.Williams" w:date="2021-11-03T07:28:00Z" w:initials="B">
    <w:p w14:paraId="6655C460" w14:textId="0C6C98CB" w:rsidR="00C91E4F" w:rsidRPr="00F1583A" w:rsidRDefault="00C91E4F">
      <w:pPr>
        <w:pStyle w:val="CommentText"/>
      </w:pPr>
      <w:r>
        <w:rPr>
          <w:rStyle w:val="CommentReference"/>
        </w:rPr>
        <w:annotationRef/>
      </w:r>
      <w:r>
        <w:t xml:space="preserve">Is this the </w:t>
      </w:r>
      <w:r w:rsidRPr="00F1583A">
        <w:rPr>
          <w:i/>
        </w:rPr>
        <w:t>In Prep</w:t>
      </w:r>
      <w:r>
        <w:t xml:space="preserve"> or a different doc? If different, then not in the references</w:t>
      </w:r>
    </w:p>
  </w:comment>
  <w:comment w:id="31" w:author="Ben.Williams" w:date="2021-11-03T07:35:00Z" w:initials="B">
    <w:p w14:paraId="0283FBF0" w14:textId="752D451D" w:rsidR="00C91E4F" w:rsidRDefault="00C91E4F">
      <w:pPr>
        <w:pStyle w:val="CommentText"/>
      </w:pPr>
      <w:r>
        <w:rPr>
          <w:rStyle w:val="CommentReference"/>
        </w:rPr>
        <w:annotationRef/>
      </w:r>
      <w:r>
        <w:t>Not in references</w:t>
      </w:r>
    </w:p>
  </w:comment>
  <w:comment w:id="39" w:author="Jane.Sullivan" w:date="2021-11-05T11:04:00Z" w:initials="J">
    <w:p w14:paraId="6E032535" w14:textId="3A271255" w:rsidR="0005713A" w:rsidRDefault="0005713A">
      <w:pPr>
        <w:pStyle w:val="CommentText"/>
      </w:pPr>
      <w:r>
        <w:rPr>
          <w:rStyle w:val="CommentReference"/>
        </w:rPr>
        <w:annotationRef/>
      </w:r>
      <w:r>
        <w:t>Projected 2021 catch reported under executive summary table is 28,187. 28187/1.12=25167. This is different than the 2021 catch of 25149 reported in the plan team summary table.</w:t>
      </w:r>
    </w:p>
  </w:comment>
  <w:comment w:id="41" w:author="Ben.Williams" w:date="2021-11-03T07:56:00Z" w:initials="B">
    <w:p w14:paraId="6F10F1F0" w14:textId="3A4C1CD1" w:rsidR="00C91E4F" w:rsidRDefault="00C91E4F">
      <w:pPr>
        <w:pStyle w:val="CommentText"/>
      </w:pPr>
      <w:r>
        <w:rPr>
          <w:rStyle w:val="CommentReference"/>
        </w:rPr>
        <w:annotationRef/>
      </w:r>
      <w:r>
        <w:t>Need reference</w:t>
      </w:r>
    </w:p>
  </w:comment>
  <w:comment w:id="145" w:author="Ben.Williams" w:date="2021-11-03T08:32:00Z" w:initials="B">
    <w:p w14:paraId="4791044E" w14:textId="655D610B" w:rsidR="00C91E4F" w:rsidRDefault="00C91E4F">
      <w:pPr>
        <w:pStyle w:val="CommentText"/>
      </w:pPr>
      <w:r>
        <w:rPr>
          <w:rStyle w:val="CommentReference"/>
        </w:rPr>
        <w:annotationRef/>
      </w:r>
      <w:r>
        <w:t>This may be mislabeled as Heifetz et al 2000 in the text?</w:t>
      </w:r>
    </w:p>
  </w:comment>
  <w:comment w:id="297" w:author="Ben.Williams" w:date="2021-11-03T08:25:00Z" w:initials="B">
    <w:p w14:paraId="1151B606" w14:textId="2F51C566" w:rsidR="00C91E4F" w:rsidRDefault="00C91E4F">
      <w:pPr>
        <w:pStyle w:val="CommentText"/>
      </w:pPr>
      <w:r>
        <w:rPr>
          <w:rStyle w:val="CommentReference"/>
        </w:rPr>
        <w:annotationRef/>
      </w:r>
      <w:r>
        <w:t>Not in references, maybe this is the Heifetz et al 1994?</w:t>
      </w:r>
    </w:p>
  </w:comment>
  <w:comment w:id="298" w:author="Jane.Sullivan" w:date="2021-11-05T11:43:00Z" w:initials="J">
    <w:p w14:paraId="635D92DB" w14:textId="34082D24" w:rsidR="00264A4C" w:rsidRDefault="00264A4C">
      <w:pPr>
        <w:pStyle w:val="CommentText"/>
      </w:pPr>
      <w:r>
        <w:rPr>
          <w:rStyle w:val="CommentReference"/>
        </w:rPr>
        <w:annotationRef/>
      </w:r>
      <w:r>
        <w:t>Same comment as in harvest recommendations/catch specification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221086A" w15:done="0"/>
  <w15:commentEx w15:paraId="7535C16F" w15:done="0"/>
  <w15:commentEx w15:paraId="0F321A4F" w15:done="0"/>
  <w15:commentEx w15:paraId="63DC1EEF" w15:done="0"/>
  <w15:commentEx w15:paraId="672B3232" w15:done="0"/>
  <w15:commentEx w15:paraId="418EAB2B" w15:done="0"/>
  <w15:commentEx w15:paraId="26B8C9ED" w15:done="0"/>
  <w15:commentEx w15:paraId="4D25E8E2" w15:done="0"/>
  <w15:commentEx w15:paraId="6DC7D2A0" w15:done="0"/>
  <w15:commentEx w15:paraId="1877045F" w15:done="0"/>
  <w15:commentEx w15:paraId="2FB6F85C" w15:done="0"/>
  <w15:commentEx w15:paraId="1341482E" w15:done="0"/>
  <w15:commentEx w15:paraId="6655C460" w15:done="0"/>
  <w15:commentEx w15:paraId="0283FBF0" w15:done="0"/>
  <w15:commentEx w15:paraId="6E032535" w15:done="0"/>
  <w15:commentEx w15:paraId="6F10F1F0" w15:done="0"/>
  <w15:commentEx w15:paraId="4791044E" w15:done="0"/>
  <w15:commentEx w15:paraId="1151B606" w15:done="0"/>
  <w15:commentEx w15:paraId="635D92D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1D1B44" w16cid:durableId="21608BD9"/>
  <w16cid:commentId w16cid:paraId="35A3EE33" w16cid:durableId="21608E13"/>
  <w16cid:commentId w16cid:paraId="4EF6E559" w16cid:durableId="21609025"/>
  <w16cid:commentId w16cid:paraId="30E8582D" w16cid:durableId="216090A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346CF4" w14:textId="77777777" w:rsidR="00743C5B" w:rsidRDefault="00743C5B">
      <w:r>
        <w:separator/>
      </w:r>
    </w:p>
  </w:endnote>
  <w:endnote w:type="continuationSeparator" w:id="0">
    <w:p w14:paraId="7FF34E09" w14:textId="77777777" w:rsidR="00743C5B" w:rsidRDefault="00743C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Times New Roman"/>
    <w:charset w:val="02"/>
    <w:family w:val="auto"/>
    <w:pitch w:val="variable"/>
    <w:sig w:usb0="00000000" w:usb1="10000000" w:usb2="00000000" w:usb3="00000000" w:csb0="80000000"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auto"/>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1CF7ED" w14:textId="77777777" w:rsidR="00743C5B" w:rsidRDefault="00743C5B">
      <w:r>
        <w:separator/>
      </w:r>
    </w:p>
  </w:footnote>
  <w:footnote w:type="continuationSeparator" w:id="0">
    <w:p w14:paraId="64EB9DE2" w14:textId="77777777" w:rsidR="00743C5B" w:rsidRDefault="00743C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C91E4F" w:rsidRPr="00A35779" w:rsidRDefault="00C91E4F"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5485E36"/>
    <w:lvl w:ilvl="0">
      <w:numFmt w:val="decimal"/>
      <w:pStyle w:val="nl"/>
      <w:lvlText w:val="*"/>
      <w:lvlJc w:val="left"/>
      <w:rPr>
        <w:rFonts w:cs="Times New Roman"/>
      </w:rPr>
    </w:lvl>
  </w:abstractNum>
  <w:abstractNum w:abstractNumId="2"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8"/>
  </w:num>
  <w:num w:numId="4">
    <w:abstractNumId w:val="10"/>
  </w:num>
  <w:num w:numId="5">
    <w:abstractNumId w:val="4"/>
  </w:num>
  <w:num w:numId="6">
    <w:abstractNumId w:val="5"/>
  </w:num>
  <w:num w:numId="7">
    <w:abstractNumId w:val="7"/>
  </w:num>
  <w:num w:numId="8">
    <w:abstractNumId w:val="3"/>
  </w:num>
  <w:num w:numId="9">
    <w:abstractNumId w:val="9"/>
  </w:num>
  <w:num w:numId="10">
    <w:abstractNumId w:val="6"/>
  </w:num>
  <w:num w:numId="11">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ane.Sullivan">
    <w15:presenceInfo w15:providerId="None" w15:userId="Jane.Sullivan"/>
  </w15:person>
  <w15:person w15:author="Ben.Williams">
    <w15:presenceInfo w15:providerId="None" w15:userId="Ben.William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fr-FR" w:vendorID="64" w:dllVersion="131078" w:nlCheck="1" w:checkStyle="0"/>
  <w:activeWritingStyle w:appName="MSWord" w:lang="en-CA" w:vendorID="64" w:dllVersion="131078" w:nlCheck="1"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13A"/>
    <w:rsid w:val="00057D52"/>
    <w:rsid w:val="00060856"/>
    <w:rsid w:val="0006223D"/>
    <w:rsid w:val="00064737"/>
    <w:rsid w:val="0006478D"/>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B75"/>
    <w:rsid w:val="000A4DC7"/>
    <w:rsid w:val="000A56BE"/>
    <w:rsid w:val="000A5E39"/>
    <w:rsid w:val="000A62B8"/>
    <w:rsid w:val="000A6424"/>
    <w:rsid w:val="000A6925"/>
    <w:rsid w:val="000A7748"/>
    <w:rsid w:val="000B0EB5"/>
    <w:rsid w:val="000B10C4"/>
    <w:rsid w:val="000B196E"/>
    <w:rsid w:val="000B2AF4"/>
    <w:rsid w:val="000B2EE2"/>
    <w:rsid w:val="000B412A"/>
    <w:rsid w:val="000C0406"/>
    <w:rsid w:val="000C4CD7"/>
    <w:rsid w:val="000C581E"/>
    <w:rsid w:val="000C5A3F"/>
    <w:rsid w:val="000D096B"/>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8010E"/>
    <w:rsid w:val="00180271"/>
    <w:rsid w:val="00181BFF"/>
    <w:rsid w:val="00182C6F"/>
    <w:rsid w:val="0018351D"/>
    <w:rsid w:val="00184056"/>
    <w:rsid w:val="0019134D"/>
    <w:rsid w:val="00191F64"/>
    <w:rsid w:val="00193076"/>
    <w:rsid w:val="001959F2"/>
    <w:rsid w:val="00195AC1"/>
    <w:rsid w:val="0019644D"/>
    <w:rsid w:val="001964EC"/>
    <w:rsid w:val="00196B71"/>
    <w:rsid w:val="001A01D7"/>
    <w:rsid w:val="001A162A"/>
    <w:rsid w:val="001A28FB"/>
    <w:rsid w:val="001A42A0"/>
    <w:rsid w:val="001A62F4"/>
    <w:rsid w:val="001A6504"/>
    <w:rsid w:val="001A6A6B"/>
    <w:rsid w:val="001A70CE"/>
    <w:rsid w:val="001A7AB5"/>
    <w:rsid w:val="001B3454"/>
    <w:rsid w:val="001B5BBB"/>
    <w:rsid w:val="001B7D4E"/>
    <w:rsid w:val="001C0617"/>
    <w:rsid w:val="001C3BC2"/>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4A4C"/>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33"/>
    <w:rsid w:val="003129BF"/>
    <w:rsid w:val="00312B0C"/>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3C9F"/>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F15"/>
    <w:rsid w:val="00466131"/>
    <w:rsid w:val="0046681C"/>
    <w:rsid w:val="0046703F"/>
    <w:rsid w:val="00471595"/>
    <w:rsid w:val="004715CA"/>
    <w:rsid w:val="0047174C"/>
    <w:rsid w:val="00471CE9"/>
    <w:rsid w:val="0047284E"/>
    <w:rsid w:val="0047722A"/>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A04D9"/>
    <w:rsid w:val="004A128F"/>
    <w:rsid w:val="004A238B"/>
    <w:rsid w:val="004A299B"/>
    <w:rsid w:val="004A6F4E"/>
    <w:rsid w:val="004B09D4"/>
    <w:rsid w:val="004B0ACF"/>
    <w:rsid w:val="004B2346"/>
    <w:rsid w:val="004B2DD0"/>
    <w:rsid w:val="004B3E88"/>
    <w:rsid w:val="004B43F2"/>
    <w:rsid w:val="004B48B2"/>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242F"/>
    <w:rsid w:val="006842B4"/>
    <w:rsid w:val="00684409"/>
    <w:rsid w:val="00684B42"/>
    <w:rsid w:val="00685F0A"/>
    <w:rsid w:val="00686FC6"/>
    <w:rsid w:val="006870F6"/>
    <w:rsid w:val="00687196"/>
    <w:rsid w:val="006874A6"/>
    <w:rsid w:val="00687EE6"/>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3C5B"/>
    <w:rsid w:val="00746EE7"/>
    <w:rsid w:val="00746FBE"/>
    <w:rsid w:val="00747FB2"/>
    <w:rsid w:val="007517BE"/>
    <w:rsid w:val="00752CFF"/>
    <w:rsid w:val="00754280"/>
    <w:rsid w:val="00754928"/>
    <w:rsid w:val="00754C74"/>
    <w:rsid w:val="00755018"/>
    <w:rsid w:val="00755825"/>
    <w:rsid w:val="007568D8"/>
    <w:rsid w:val="00756AB5"/>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66DE"/>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F58"/>
    <w:rsid w:val="00897606"/>
    <w:rsid w:val="0089786A"/>
    <w:rsid w:val="008A06D5"/>
    <w:rsid w:val="008A183F"/>
    <w:rsid w:val="008A42DD"/>
    <w:rsid w:val="008A4EED"/>
    <w:rsid w:val="008A5784"/>
    <w:rsid w:val="008A6C08"/>
    <w:rsid w:val="008A6C19"/>
    <w:rsid w:val="008A6D63"/>
    <w:rsid w:val="008A75F4"/>
    <w:rsid w:val="008A7707"/>
    <w:rsid w:val="008A7778"/>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2C6E"/>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BC7"/>
    <w:rsid w:val="009B6EE9"/>
    <w:rsid w:val="009B7831"/>
    <w:rsid w:val="009B7ADA"/>
    <w:rsid w:val="009C06C4"/>
    <w:rsid w:val="009C1AF4"/>
    <w:rsid w:val="009C1BE6"/>
    <w:rsid w:val="009C4557"/>
    <w:rsid w:val="009C6D5D"/>
    <w:rsid w:val="009D1138"/>
    <w:rsid w:val="009D29D4"/>
    <w:rsid w:val="009D2CB4"/>
    <w:rsid w:val="009D3FE9"/>
    <w:rsid w:val="009D5F2D"/>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4C28"/>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4E2"/>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A0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633"/>
    <w:rsid w:val="00B92E90"/>
    <w:rsid w:val="00B93401"/>
    <w:rsid w:val="00B9367D"/>
    <w:rsid w:val="00B93681"/>
    <w:rsid w:val="00B9475B"/>
    <w:rsid w:val="00B95358"/>
    <w:rsid w:val="00B96361"/>
    <w:rsid w:val="00B96AF3"/>
    <w:rsid w:val="00B96ED4"/>
    <w:rsid w:val="00BA0365"/>
    <w:rsid w:val="00BA0447"/>
    <w:rsid w:val="00BA0D17"/>
    <w:rsid w:val="00BA2125"/>
    <w:rsid w:val="00BA2C0B"/>
    <w:rsid w:val="00BA3673"/>
    <w:rsid w:val="00BA45C8"/>
    <w:rsid w:val="00BA6001"/>
    <w:rsid w:val="00BA6AD6"/>
    <w:rsid w:val="00BB0BFB"/>
    <w:rsid w:val="00BB1A42"/>
    <w:rsid w:val="00BB2170"/>
    <w:rsid w:val="00BB34BE"/>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182F"/>
    <w:rsid w:val="00BD1F1D"/>
    <w:rsid w:val="00BD322C"/>
    <w:rsid w:val="00BD3482"/>
    <w:rsid w:val="00BD3BB0"/>
    <w:rsid w:val="00BD449F"/>
    <w:rsid w:val="00BD4EE2"/>
    <w:rsid w:val="00BD65EC"/>
    <w:rsid w:val="00BD7C5D"/>
    <w:rsid w:val="00BE0022"/>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FF4"/>
    <w:rsid w:val="00C212D0"/>
    <w:rsid w:val="00C22E09"/>
    <w:rsid w:val="00C2307E"/>
    <w:rsid w:val="00C24730"/>
    <w:rsid w:val="00C24F14"/>
    <w:rsid w:val="00C2517F"/>
    <w:rsid w:val="00C2629B"/>
    <w:rsid w:val="00C31C4E"/>
    <w:rsid w:val="00C325C0"/>
    <w:rsid w:val="00C338A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267"/>
    <w:rsid w:val="00C7385F"/>
    <w:rsid w:val="00C77707"/>
    <w:rsid w:val="00C77C77"/>
    <w:rsid w:val="00C77E55"/>
    <w:rsid w:val="00C822E8"/>
    <w:rsid w:val="00C82641"/>
    <w:rsid w:val="00C82ABA"/>
    <w:rsid w:val="00C83B5A"/>
    <w:rsid w:val="00C867CE"/>
    <w:rsid w:val="00C869A8"/>
    <w:rsid w:val="00C91E4F"/>
    <w:rsid w:val="00C949A3"/>
    <w:rsid w:val="00C96BB7"/>
    <w:rsid w:val="00CA25A1"/>
    <w:rsid w:val="00CA389E"/>
    <w:rsid w:val="00CA40C0"/>
    <w:rsid w:val="00CA4DE3"/>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6A85"/>
    <w:rsid w:val="00D00BC5"/>
    <w:rsid w:val="00D02069"/>
    <w:rsid w:val="00D02725"/>
    <w:rsid w:val="00D0293A"/>
    <w:rsid w:val="00D0384C"/>
    <w:rsid w:val="00D03965"/>
    <w:rsid w:val="00D062E0"/>
    <w:rsid w:val="00D06C94"/>
    <w:rsid w:val="00D07F70"/>
    <w:rsid w:val="00D1011C"/>
    <w:rsid w:val="00D1017D"/>
    <w:rsid w:val="00D1068D"/>
    <w:rsid w:val="00D137F1"/>
    <w:rsid w:val="00D13F89"/>
    <w:rsid w:val="00D14F73"/>
    <w:rsid w:val="00D16370"/>
    <w:rsid w:val="00D16629"/>
    <w:rsid w:val="00D1674A"/>
    <w:rsid w:val="00D21DF2"/>
    <w:rsid w:val="00D223E2"/>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C62"/>
    <w:rsid w:val="00DF49D8"/>
    <w:rsid w:val="00DF6B1B"/>
    <w:rsid w:val="00DF786E"/>
    <w:rsid w:val="00E01846"/>
    <w:rsid w:val="00E03BD9"/>
    <w:rsid w:val="00E044E8"/>
    <w:rsid w:val="00E05BD3"/>
    <w:rsid w:val="00E05F6E"/>
    <w:rsid w:val="00E079A5"/>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2FA8"/>
    <w:rsid w:val="00EC3196"/>
    <w:rsid w:val="00EC5073"/>
    <w:rsid w:val="00EC618B"/>
    <w:rsid w:val="00EC74AA"/>
    <w:rsid w:val="00ED1DA4"/>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282A"/>
    <w:rsid w:val="00F04430"/>
    <w:rsid w:val="00F04C6A"/>
    <w:rsid w:val="00F1225D"/>
    <w:rsid w:val="00F135B0"/>
    <w:rsid w:val="00F13B5B"/>
    <w:rsid w:val="00F15593"/>
    <w:rsid w:val="00F1583A"/>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2E48"/>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2162B1"/>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BD65EC"/>
    <w:pPr>
      <w:keepNext/>
      <w:spacing w:before="240" w:after="60"/>
      <w:outlineLvl w:val="2"/>
    </w:pPr>
    <w:rPr>
      <w:i/>
      <w:szCs w:val="22"/>
    </w:rPr>
  </w:style>
  <w:style w:type="paragraph" w:styleId="Heading4">
    <w:name w:val="heading 4"/>
    <w:basedOn w:val="Normal"/>
    <w:next w:val="Normal"/>
    <w:link w:val="Heading4Char"/>
    <w:autoRedefine/>
    <w:uiPriority w:val="99"/>
    <w:qFormat/>
    <w:rsid w:val="00A76A91"/>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2162B1"/>
    <w:rPr>
      <w:rFonts w:ascii="Arial" w:hAnsi="Arial"/>
      <w:b/>
      <w:sz w:val="28"/>
      <w:szCs w:val="28"/>
    </w:rPr>
  </w:style>
  <w:style w:type="character" w:customStyle="1" w:styleId="Heading3Char">
    <w:name w:val="Heading 3 Char"/>
    <w:basedOn w:val="DefaultParagraphFont"/>
    <w:link w:val="Heading3"/>
    <w:uiPriority w:val="99"/>
    <w:locked/>
    <w:rsid w:val="00BD65EC"/>
    <w:rPr>
      <w:i/>
    </w:rPr>
  </w:style>
  <w:style w:type="character" w:customStyle="1" w:styleId="Heading4Char">
    <w:name w:val="Heading 4 Char"/>
    <w:basedOn w:val="DefaultParagraphFont"/>
    <w:link w:val="Heading4"/>
    <w:uiPriority w:val="99"/>
    <w:locked/>
    <w:rsid w:val="00A76A91"/>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9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68242F"/>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8145">
      <w:bodyDiv w:val="1"/>
      <w:marLeft w:val="0"/>
      <w:marRight w:val="0"/>
      <w:marTop w:val="0"/>
      <w:marBottom w:val="0"/>
      <w:divBdr>
        <w:top w:val="none" w:sz="0" w:space="0" w:color="auto"/>
        <w:left w:val="none" w:sz="0" w:space="0" w:color="auto"/>
        <w:bottom w:val="none" w:sz="0" w:space="0" w:color="auto"/>
        <w:right w:val="none" w:sz="0" w:space="0" w:color="auto"/>
      </w:divBdr>
    </w:div>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www.fao.org/fishery/statistics/en" TargetMode="External"/><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9.jpe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yperlink" Target="file:///C:\AA%20-%20PH%20Stuff\CIE\POP%20CIE%202021\Reviews\2021_06%20Tingley%20AFSC%20rockfish%20and%20POP%20assessment%20report.docx" TargetMode="External"/><Relationship Id="rId5"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endnotes" Target="endnotes.xml"/><Relationship Id="rId19" Type="http://schemas.openxmlformats.org/officeDocument/2006/relationships/hyperlink" Target="http://www.ers.usda.gov/data-products/agricultural-exchange-rate-data-set.aspx" TargetMode="External"/><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alaskafisheries.noaa.gov/prules/noa_18103.pdf" TargetMode="External"/><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png"/><Relationship Id="rId43" Type="http://schemas.microsoft.com/office/2011/relationships/people" Target="people.xml"/><Relationship Id="rId48" Type="http://schemas.microsoft.com/office/2016/09/relationships/commentsIds" Target="commentsIds.xm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4.e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wmf"/><Relationship Id="rId20" Type="http://schemas.openxmlformats.org/officeDocument/2006/relationships/image" Target="media/image5.png"/><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2.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3.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E1CF4991-6215-4DA3-895B-10145511A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88</Pages>
  <Words>28717</Words>
  <Characters>163689</Characters>
  <Application>Microsoft Office Word</Application>
  <DocSecurity>0</DocSecurity>
  <Lines>1364</Lines>
  <Paragraphs>384</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2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Jane.Sullivan</cp:lastModifiedBy>
  <cp:revision>7</cp:revision>
  <cp:lastPrinted>2013-10-31T20:00:00Z</cp:lastPrinted>
  <dcterms:created xsi:type="dcterms:W3CDTF">2021-11-05T18:27:00Z</dcterms:created>
  <dcterms:modified xsi:type="dcterms:W3CDTF">2021-11-05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